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71B93" w14:textId="343BB349" w:rsidR="00235EEA" w:rsidRDefault="00235EEA" w:rsidP="00235EEA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FF0000"/>
          <w:sz w:val="24"/>
          <w:szCs w:val="24"/>
        </w:rPr>
        <w:t xml:space="preserve">5. </w:t>
      </w:r>
      <w:r w:rsidRPr="002E1BFA">
        <w:rPr>
          <w:rFonts w:ascii="Palatino Linotype" w:hAnsi="Palatino Linotype"/>
          <w:b/>
          <w:color w:val="FF0000"/>
          <w:sz w:val="24"/>
          <w:szCs w:val="24"/>
        </w:rPr>
        <w:t>HÌNH HỌC – BÀI TẬP TỔNG HỢP</w:t>
      </w:r>
    </w:p>
    <w:p w14:paraId="7EA98CCC" w14:textId="77777777" w:rsidR="00235EEA" w:rsidRPr="002E1BFA" w:rsidRDefault="00235EEA" w:rsidP="00235EEA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</w:p>
    <w:p w14:paraId="498B695E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1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Trên cạnh Ox và Oy của góc xOy lấy hai điểm A và B sao cho </w:t>
      </w:r>
      <w:r w:rsidRPr="00EE086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 w14:anchorId="78FA09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6pt" o:ole="">
            <v:imagedata r:id="rId5" o:title=""/>
          </v:shape>
          <o:OLEObject Type="Embed" ProgID="Equation.DSMT4" ShapeID="_x0000_i1025" DrawAspect="Content" ObjectID="_1685467773" r:id="rId6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tia phân giác góc Oz của góc </w:t>
      </w:r>
      <w:r w:rsidRPr="00EE086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99" w:dyaOrig="320" w14:anchorId="2B4F4F09">
          <v:shape id="_x0000_i1026" type="#_x0000_t75" style="width:25pt;height:16pt" o:ole="">
            <v:imagedata r:id="rId7" o:title=""/>
          </v:shape>
          <o:OLEObject Type="Embed" ProgID="Equation.DSMT4" ShapeID="_x0000_i1026" DrawAspect="Content" ObjectID="_1685467774" r:id="rId8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cắt AB tại C.</w:t>
      </w:r>
    </w:p>
    <w:p w14:paraId="04560D59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a) Chứng minh C là trung điểm của AB và AB vuông góc với OC.</w:t>
      </w:r>
    </w:p>
    <w:p w14:paraId="744ACCC5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b) Trên tia Cz lấy điểm M sao cho</w:t>
      </w:r>
      <w:r>
        <w:rPr>
          <w:rFonts w:ascii="Palatino Linotype" w:hAnsi="Palatino Linotype"/>
          <w:color w:val="000000" w:themeColor="text1"/>
          <w:szCs w:val="24"/>
        </w:rPr>
        <w:t xml:space="preserve">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140" w:dyaOrig="260" w14:anchorId="1C97C9F0">
          <v:shape id="_x0000_i1027" type="#_x0000_t75" style="width:57pt;height:13pt" o:ole="">
            <v:imagedata r:id="rId9" o:title=""/>
          </v:shape>
          <o:OLEObject Type="Embed" ProgID="Equation.DSMT4" ShapeID="_x0000_i1027" DrawAspect="Content" ObjectID="_1685467775" r:id="rId10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. Chứng minh: </w:t>
      </w:r>
      <w:r w:rsidRPr="00EE086C">
        <w:rPr>
          <w:rFonts w:ascii="Palatino Linotype" w:hAnsi="Palatino Linotype"/>
          <w:color w:val="000000" w:themeColor="text1"/>
          <w:position w:val="-10"/>
          <w:szCs w:val="24"/>
        </w:rPr>
        <w:object w:dxaOrig="2320" w:dyaOrig="320" w14:anchorId="062AC279">
          <v:shape id="_x0000_i1028" type="#_x0000_t75" style="width:116pt;height:16pt" o:ole="">
            <v:imagedata r:id="rId11" o:title=""/>
          </v:shape>
          <o:OLEObject Type="Embed" ProgID="Equation.DSMT4" ShapeID="_x0000_i1028" DrawAspect="Content" ObjectID="_1685467776" r:id="rId12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749E9FAB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) Kẻ MI vuông góc với Oy, MK vuông góc với Ox. So sánh BI và AK.</w:t>
      </w:r>
    </w:p>
    <w:p w14:paraId="046057F0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d) Gọi N là giao điểm của AI và BK. Chứng minh O, N, M thẳng hàng.</w:t>
      </w:r>
    </w:p>
    <w:p w14:paraId="7F1A4C8E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2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cân tại A, kẻ AH vuông góc với BC (H thuộc BC). Gọi N là trung điểm của AC.</w:t>
      </w:r>
    </w:p>
    <w:p w14:paraId="2EF7D088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a) Chứng minh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920" w:dyaOrig="260" w14:anchorId="31735DF8">
          <v:shape id="_x0000_i1029" type="#_x0000_t75" style="width:96pt;height:13pt" o:ole="">
            <v:imagedata r:id="rId13" o:title=""/>
          </v:shape>
          <o:OLEObject Type="Embed" ProgID="Equation.DSMT4" ShapeID="_x0000_i1029" DrawAspect="Content" ObjectID="_1685467777" r:id="rId14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7407CF70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b) Hai đoạn thẳng BN và AH cắt nhau tại G, trên tia đối của tia NB lấy K sao cho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160" w:dyaOrig="260" w14:anchorId="31E8CDE8">
          <v:shape id="_x0000_i1030" type="#_x0000_t75" style="width:58pt;height:13pt" o:ole="">
            <v:imagedata r:id="rId15" o:title=""/>
          </v:shape>
          <o:OLEObject Type="Embed" ProgID="Equation.DSMT4" ShapeID="_x0000_i1030" DrawAspect="Content" ObjectID="_1685467778" r:id="rId16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. Chứng minh </w:t>
      </w:r>
      <w:r w:rsidRPr="00EE086C">
        <w:rPr>
          <w:rFonts w:ascii="Palatino Linotype" w:hAnsi="Palatino Linotype"/>
          <w:color w:val="000000" w:themeColor="text1"/>
          <w:position w:val="-10"/>
          <w:szCs w:val="24"/>
        </w:rPr>
        <w:object w:dxaOrig="1120" w:dyaOrig="320" w14:anchorId="4B301CD1">
          <v:shape id="_x0000_i1031" type="#_x0000_t75" style="width:56pt;height:16pt" o:ole="">
            <v:imagedata r:id="rId17" o:title=""/>
          </v:shape>
          <o:OLEObject Type="Embed" ProgID="Equation.DSMT4" ShapeID="_x0000_i1031" DrawAspect="Content" ObjectID="_1685467779" r:id="rId18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6AADFA50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b) Chứng minh G là trung điểm của BK.</w:t>
      </w:r>
    </w:p>
    <w:p w14:paraId="2F68CE5E" w14:textId="77777777" w:rsidR="00235EEA" w:rsidRPr="002E1BFA" w:rsidRDefault="00235EEA" w:rsidP="00235EEA">
      <w:pPr>
        <w:pStyle w:val="ListParagraph1"/>
        <w:tabs>
          <w:tab w:val="left" w:pos="180"/>
          <w:tab w:val="left" w:pos="2520"/>
          <w:tab w:val="left" w:pos="4680"/>
          <w:tab w:val="left" w:pos="6840"/>
        </w:tabs>
        <w:ind w:left="0"/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c) Gọi M là trung điểm AB. Chứng minh </w:t>
      </w:r>
      <w:r w:rsidRPr="00EE086C">
        <w:rPr>
          <w:rFonts w:ascii="Palatino Linotype" w:hAnsi="Palatino Linotype"/>
          <w:color w:val="000000" w:themeColor="text1"/>
          <w:position w:val="-6"/>
          <w:szCs w:val="24"/>
        </w:rPr>
        <w:object w:dxaOrig="1960" w:dyaOrig="279" w14:anchorId="0FCE481C">
          <v:shape id="_x0000_i1032" type="#_x0000_t75" style="width:98pt;height:14pt" o:ole="">
            <v:imagedata r:id="rId19" o:title=""/>
          </v:shape>
          <o:OLEObject Type="Embed" ProgID="Equation.DSMT4" ShapeID="_x0000_i1032" DrawAspect="Content" ObjectID="_1685467780" r:id="rId20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62C1B6ED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có 3 góc nhọn và</w:t>
      </w:r>
      <w:r w:rsidRPr="00EE086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20" w:dyaOrig="279" w14:anchorId="77B106E7">
          <v:shape id="_x0000_i1033" type="#_x0000_t75" style="width:56pt;height:14pt" o:ole="">
            <v:imagedata r:id="rId21" o:title=""/>
          </v:shape>
          <o:OLEObject Type="Embed" ProgID="Equation.DSMT4" ShapeID="_x0000_i1033" DrawAspect="Content" ObjectID="_1685467781" r:id="rId22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. Tia phân giác của góc A cắt đường trung trực của đoạn BC tại I. Từ I vẽ IM vuông góc với AB và IN vuông góc với AC. Trên tia đối của tia CA lấy điểm E sao cho</w: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 w14:anchorId="5D62B69D">
          <v:shape id="_x0000_i1034" type="#_x0000_t75" style="width:54pt;height:13pt" o:ole="">
            <v:imagedata r:id="rId23" o:title=""/>
          </v:shape>
          <o:OLEObject Type="Embed" ProgID="Equation.DSMT4" ShapeID="_x0000_i1034" DrawAspect="Content" ObjectID="_1685467782" r:id="rId24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3C938694" w14:textId="77777777" w:rsidR="00235EEA" w:rsidRPr="002E1BFA" w:rsidRDefault="00235EEA" w:rsidP="00235EEA">
      <w:pPr>
        <w:pStyle w:val="ListParagraph1"/>
        <w:numPr>
          <w:ilvl w:val="0"/>
          <w:numId w:val="1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Chứng minh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180" w:dyaOrig="260" w14:anchorId="2F04980D">
          <v:shape id="_x0000_i1035" type="#_x0000_t75" style="width:59pt;height:13pt" o:ole="">
            <v:imagedata r:id="rId25" o:title=""/>
          </v:shape>
          <o:OLEObject Type="Embed" ProgID="Equation.DSMT4" ShapeID="_x0000_i1035" DrawAspect="Content" ObjectID="_1685467783" r:id="rId26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029EA580" w14:textId="77777777" w:rsidR="00235EEA" w:rsidRPr="002E1BFA" w:rsidRDefault="00235EEA" w:rsidP="00235EEA">
      <w:pPr>
        <w:pStyle w:val="ListParagraph1"/>
        <w:numPr>
          <w:ilvl w:val="0"/>
          <w:numId w:val="1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IN là đường trung trực của AE.</w:t>
      </w:r>
    </w:p>
    <w:p w14:paraId="1B3FC8CA" w14:textId="77777777" w:rsidR="00235EEA" w:rsidRPr="002E1BFA" w:rsidRDefault="00235EEA" w:rsidP="00235EEA">
      <w:pPr>
        <w:pStyle w:val="ListParagraph1"/>
        <w:numPr>
          <w:ilvl w:val="0"/>
          <w:numId w:val="1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Gọi F là giao điểm của BC và AI. Chứng minh</w:t>
      </w:r>
      <w:r w:rsidRPr="00EE086C">
        <w:rPr>
          <w:rFonts w:ascii="Palatino Linotype" w:hAnsi="Palatino Linotype"/>
          <w:color w:val="000000" w:themeColor="text1"/>
          <w:position w:val="-6"/>
          <w:szCs w:val="24"/>
        </w:rPr>
        <w:object w:dxaOrig="1080" w:dyaOrig="279" w14:anchorId="5E49FD98">
          <v:shape id="_x0000_i1036" type="#_x0000_t75" style="width:54pt;height:14pt" o:ole="">
            <v:imagedata r:id="rId27" o:title=""/>
          </v:shape>
          <o:OLEObject Type="Embed" ProgID="Equation.DSMT4" ShapeID="_x0000_i1036" DrawAspect="Content" ObjectID="_1685467784" r:id="rId28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.</w:t>
      </w:r>
    </w:p>
    <w:p w14:paraId="7906A414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bookmarkStart w:id="0" w:name="_Hlk44237322"/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ho tam giác ABC cân tại A, đường cao BH. Trên đáy BC lấy M, vẽ </w:t>
      </w:r>
      <w:r w:rsidRPr="00EE086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1260" w:dyaOrig="400" w14:anchorId="57928603">
          <v:shape id="_x0000_i1037" type="#_x0000_t75" style="width:63pt;height:20pt" o:ole="">
            <v:imagedata r:id="rId29" o:title=""/>
          </v:shape>
          <o:OLEObject Type="Embed" ProgID="Equation.DSMT4" ShapeID="_x0000_i1037" DrawAspect="Content" ObjectID="_1685467785" r:id="rId30"/>
        </w:object>
      </w:r>
      <w:r w:rsidRPr="00EE086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1280" w:dyaOrig="400" w14:anchorId="2B2BFA1B">
          <v:shape id="_x0000_i1038" type="#_x0000_t75" style="width:64pt;height:20pt" o:ole="">
            <v:imagedata r:id="rId31" o:title=""/>
          </v:shape>
          <o:OLEObject Type="Embed" ProgID="Equation.DSMT4" ShapeID="_x0000_i1038" DrawAspect="Content" ObjectID="_1685467786" r:id="rId32"/>
        </w:objec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 w14:anchorId="5126AF8E">
          <v:shape id="_x0000_i1039" type="#_x0000_t75" style="width:58pt;height:13pt" o:ole="">
            <v:imagedata r:id="rId33" o:title=""/>
          </v:shape>
          <o:OLEObject Type="Embed" ProgID="Equation.DSMT4" ShapeID="_x0000_i1039" DrawAspect="Content" ObjectID="_1685467787" r:id="rId34"/>
        </w:object>
      </w:r>
    </w:p>
    <w:p w14:paraId="0ED19B0A" w14:textId="77777777" w:rsidR="00235EEA" w:rsidRPr="002E1BFA" w:rsidRDefault="00235EEA" w:rsidP="00235EEA">
      <w:pPr>
        <w:pStyle w:val="ListParagraph1"/>
        <w:numPr>
          <w:ilvl w:val="0"/>
          <w:numId w:val="2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Chứng minh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140" w:dyaOrig="260" w14:anchorId="5429BAF1">
          <v:shape id="_x0000_i1040" type="#_x0000_t75" style="width:57pt;height:13pt" o:ole="">
            <v:imagedata r:id="rId35" o:title=""/>
          </v:shape>
          <o:OLEObject Type="Embed" ProgID="Equation.DSMT4" ShapeID="_x0000_i1040" DrawAspect="Content" ObjectID="_1685467788" r:id="rId36"/>
        </w:object>
      </w:r>
    </w:p>
    <w:p w14:paraId="1A358735" w14:textId="77777777" w:rsidR="00235EEA" w:rsidRPr="002E1BFA" w:rsidRDefault="00235EEA" w:rsidP="00235EEA">
      <w:pPr>
        <w:pStyle w:val="ListParagraph1"/>
        <w:numPr>
          <w:ilvl w:val="0"/>
          <w:numId w:val="2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color w:val="000000" w:themeColor="text1"/>
          <w:position w:val="-4"/>
          <w:szCs w:val="24"/>
        </w:rPr>
        <w:object w:dxaOrig="1939" w:dyaOrig="260" w14:anchorId="5FF5A004">
          <v:shape id="_x0000_i1041" type="#_x0000_t75" style="width:97pt;height:13pt" o:ole="">
            <v:imagedata r:id="rId37" o:title=""/>
          </v:shape>
          <o:OLEObject Type="Embed" ProgID="Equation.DSMT4" ShapeID="_x0000_i1041" DrawAspect="Content" ObjectID="_1685467789" r:id="rId38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1290B50D" w14:textId="77777777" w:rsidR="00235EEA" w:rsidRPr="002E1BFA" w:rsidRDefault="00235EEA" w:rsidP="00235EEA">
      <w:pPr>
        <w:pStyle w:val="ListParagraph1"/>
        <w:numPr>
          <w:ilvl w:val="0"/>
          <w:numId w:val="2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Khi M chạy trên đáy BC thì tổng </w:t>
      </w:r>
      <w:r w:rsidRPr="00EE086C">
        <w:rPr>
          <w:rFonts w:ascii="Palatino Linotype" w:hAnsi="Palatino Linotype"/>
          <w:color w:val="000000" w:themeColor="text1"/>
          <w:position w:val="-6"/>
          <w:szCs w:val="24"/>
        </w:rPr>
        <w:object w:dxaOrig="1160" w:dyaOrig="279" w14:anchorId="6D08ABF1">
          <v:shape id="_x0000_i1042" type="#_x0000_t75" style="width:58pt;height:14pt" o:ole="">
            <v:imagedata r:id="rId39" o:title=""/>
          </v:shape>
          <o:OLEObject Type="Embed" ProgID="Equation.DSMT4" ShapeID="_x0000_i1042" DrawAspect="Content" ObjectID="_1685467790" r:id="rId40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có giá trị không đổi.</w:t>
      </w:r>
    </w:p>
    <w:p w14:paraId="547E816C" w14:textId="77777777" w:rsidR="00235EEA" w:rsidRPr="002E1BFA" w:rsidRDefault="00235EEA" w:rsidP="00235EEA">
      <w:pPr>
        <w:pStyle w:val="ListParagraph1"/>
        <w:numPr>
          <w:ilvl w:val="0"/>
          <w:numId w:val="2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rên tia đối của tia CA lấy điểm K sao cho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1140" w:dyaOrig="260" w14:anchorId="00B92B60">
          <v:shape id="_x0000_i1043" type="#_x0000_t75" style="width:57pt;height:13pt" o:ole="">
            <v:imagedata r:id="rId41" o:title=""/>
          </v:shape>
          <o:OLEObject Type="Embed" ProgID="Equation.DSMT4" ShapeID="_x0000_i1043" DrawAspect="Content" ObjectID="_1685467791" r:id="rId42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. Chứng minh trung điểm của KD nằm trên cạnh BC.</w:t>
      </w:r>
    </w:p>
    <w:bookmarkEnd w:id="0"/>
    <w:p w14:paraId="1437F3F0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cân tại A có góc A bằng</w: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99" w:dyaOrig="260" w14:anchorId="5AC1A7DD">
          <v:shape id="_x0000_i1044" type="#_x0000_t75" style="width:25pt;height:13pt" o:ole="">
            <v:imagedata r:id="rId43" o:title=""/>
          </v:shape>
          <o:OLEObject Type="Embed" ProgID="Equation.DSMT4" ShapeID="_x0000_i1044" DrawAspect="Content" ObjectID="_1685467792" r:id="rId44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419600A6" w14:textId="77777777" w:rsidR="00235EEA" w:rsidRPr="002E1BFA" w:rsidRDefault="00235EEA" w:rsidP="00235EEA">
      <w:pPr>
        <w:pStyle w:val="ListParagraph1"/>
        <w:numPr>
          <w:ilvl w:val="0"/>
          <w:numId w:val="3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ính số đo các góc B và góc C?</w:t>
      </w:r>
    </w:p>
    <w:p w14:paraId="32A3BE91" w14:textId="77777777" w:rsidR="00235EEA" w:rsidRPr="002E1BFA" w:rsidRDefault="00235EEA" w:rsidP="00235EEA">
      <w:pPr>
        <w:pStyle w:val="ListParagraph1"/>
        <w:numPr>
          <w:ilvl w:val="0"/>
          <w:numId w:val="3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Gọi O là giao điểm của hai đường trung trực cạnh AB và AC. I là giao điểm của các đường phân giác trong tam giác. Chứng minh A, O, I thẳng hàng.</w:t>
      </w:r>
    </w:p>
    <w:p w14:paraId="4ED2877C" w14:textId="77777777" w:rsidR="00235EEA" w:rsidRPr="002E1BFA" w:rsidRDefault="00235EEA" w:rsidP="00235EEA">
      <w:pPr>
        <w:pStyle w:val="ListParagraph1"/>
        <w:numPr>
          <w:ilvl w:val="0"/>
          <w:numId w:val="3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BC là đường trung trực của đoạn thẳng OI.</w:t>
      </w:r>
    </w:p>
    <w:p w14:paraId="7DA46C78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CC2F50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6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ho tam giác ABC vuông tại A có </w:t>
      </w:r>
      <w:r w:rsidRPr="00EE086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400" w14:anchorId="5251A6A5">
          <v:shape id="_x0000_i1045" type="#_x0000_t75" style="width:44pt;height:20pt" o:ole="">
            <v:imagedata r:id="rId45" o:title=""/>
          </v:shape>
          <o:OLEObject Type="Embed" ProgID="Equation.DSMT4" ShapeID="_x0000_i1045" DrawAspect="Content" ObjectID="_1685467793" r:id="rId46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Kẻ đường cao AH của tam giác ABC, kẻ đường phân giác AK của tam giác AHC. Kẻ </w:t>
      </w:r>
      <w:r w:rsidRPr="00EE086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 w14:anchorId="2172F9AF">
          <v:shape id="_x0000_i1046" type="#_x0000_t75" style="width:53pt;height:16pt" o:ole="">
            <v:imagedata r:id="rId47" o:title=""/>
          </v:shape>
          <o:OLEObject Type="Embed" ProgID="Equation.DSMT4" ShapeID="_x0000_i1046" DrawAspect="Content" ObjectID="_1685467794" r:id="rId48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(E thuộc AB), KE cắt AH tại I. Kẻ đường thẳng vuông góc với AK tại K cắt AC tại D. Chứng minh rằng:</w:t>
      </w:r>
    </w:p>
    <w:p w14:paraId="27E2424A" w14:textId="77777777" w:rsidR="00235EEA" w:rsidRPr="002E1BFA" w:rsidRDefault="00235EEA" w:rsidP="00235EEA">
      <w:pPr>
        <w:pStyle w:val="ListParagraph1"/>
        <w:numPr>
          <w:ilvl w:val="0"/>
          <w:numId w:val="4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color w:val="000000" w:themeColor="text1"/>
          <w:position w:val="-4"/>
          <w:szCs w:val="24"/>
        </w:rPr>
        <w:object w:dxaOrig="1460" w:dyaOrig="380" w14:anchorId="52E17E13">
          <v:shape id="_x0000_i1047" type="#_x0000_t75" style="width:73pt;height:19pt" o:ole="">
            <v:imagedata r:id="rId49" o:title=""/>
          </v:shape>
          <o:OLEObject Type="Embed" ProgID="Equation.DSMT4" ShapeID="_x0000_i1047" DrawAspect="Content" ObjectID="_1685467795" r:id="rId50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2E15CCC0" w14:textId="77777777" w:rsidR="00235EEA" w:rsidRPr="002E1BFA" w:rsidRDefault="00235EEA" w:rsidP="00235EEA">
      <w:pPr>
        <w:pStyle w:val="ListParagraph1"/>
        <w:numPr>
          <w:ilvl w:val="0"/>
          <w:numId w:val="4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color w:val="000000" w:themeColor="text1"/>
          <w:position w:val="-4"/>
          <w:szCs w:val="24"/>
        </w:rPr>
        <w:object w:dxaOrig="1880" w:dyaOrig="260" w14:anchorId="2FAE6E07">
          <v:shape id="_x0000_i1048" type="#_x0000_t75" style="width:94pt;height:13pt" o:ole="">
            <v:imagedata r:id="rId51" o:title=""/>
          </v:shape>
          <o:OLEObject Type="Embed" ProgID="Equation.DSMT4" ShapeID="_x0000_i1048" DrawAspect="Content" ObjectID="_1685467796" r:id="rId52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155CC09D" w14:textId="77777777" w:rsidR="00235EEA" w:rsidRPr="002E1BFA" w:rsidRDefault="00235EEA" w:rsidP="00235EEA">
      <w:pPr>
        <w:pStyle w:val="ListParagraph1"/>
        <w:numPr>
          <w:ilvl w:val="0"/>
          <w:numId w:val="4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BI là tia phân giác của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620" w:dyaOrig="380" w14:anchorId="51BFD530">
          <v:shape id="_x0000_i1049" type="#_x0000_t75" style="width:31pt;height:19pt" o:ole="">
            <v:imagedata r:id="rId53" o:title=""/>
          </v:shape>
          <o:OLEObject Type="Embed" ProgID="Equation.DSMT4" ShapeID="_x0000_i1049" DrawAspect="Content" ObjectID="_1685467797" r:id="rId54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2255F8DD" w14:textId="77777777" w:rsidR="00235EEA" w:rsidRPr="002E1BFA" w:rsidRDefault="00235EEA" w:rsidP="00235EEA">
      <w:pPr>
        <w:pStyle w:val="ListParagraph1"/>
        <w:numPr>
          <w:ilvl w:val="0"/>
          <w:numId w:val="4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position w:val="-6"/>
          <w:szCs w:val="24"/>
        </w:rPr>
        <w:object w:dxaOrig="1160" w:dyaOrig="279" w14:anchorId="476279B0">
          <v:shape id="_x0000_i1050" type="#_x0000_t75" style="width:58pt;height:14pt" o:ole="">
            <v:imagedata r:id="rId55" o:title=""/>
          </v:shape>
          <o:OLEObject Type="Embed" ProgID="Equation.DSMT4" ShapeID="_x0000_i1050" DrawAspect="Content" ObjectID="_1685467798" r:id="rId56"/>
        </w:object>
      </w:r>
      <w:r w:rsidRPr="002E1BFA">
        <w:rPr>
          <w:rFonts w:ascii="Palatino Linotype" w:hAnsi="Palatino Linotype"/>
          <w:b/>
          <w:color w:val="000000" w:themeColor="text1"/>
          <w:szCs w:val="24"/>
        </w:rPr>
        <w:t xml:space="preserve"> </w:t>
      </w:r>
    </w:p>
    <w:p w14:paraId="5739081B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ho tam giác DEF cân tại D, đường phân giác </w:t>
      </w:r>
      <w:proofErr w:type="gramStart"/>
      <w:r w:rsidRPr="002E1BFA">
        <w:rPr>
          <w:rFonts w:ascii="Palatino Linotype" w:hAnsi="Palatino Linotype"/>
          <w:color w:val="000000" w:themeColor="text1"/>
          <w:sz w:val="24"/>
          <w:szCs w:val="24"/>
        </w:rPr>
        <w:t>DI.Gọi</w:t>
      </w:r>
      <w:proofErr w:type="gramEnd"/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N là trung điểm của IF. Vẽ điểm M sao cho N là trung điểm của DM. Chứng minh rằng:</w:t>
      </w:r>
    </w:p>
    <w:p w14:paraId="41F8DB23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860" w:dyaOrig="260" w14:anchorId="27E33A51">
          <v:shape id="_x0000_i1051" type="#_x0000_t75" style="width:93pt;height:13pt" o:ole="">
            <v:imagedata r:id="rId57" o:title=""/>
          </v:shape>
          <o:OLEObject Type="Embed" ProgID="Equation.DSMT4" ShapeID="_x0000_i1051" DrawAspect="Content" ObjectID="_1685467799" r:id="rId58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20" w:dyaOrig="260" w14:anchorId="5341060C">
          <v:shape id="_x0000_i1052" type="#_x0000_t75" style="width:56pt;height:13pt" o:ole="">
            <v:imagedata r:id="rId59" o:title=""/>
          </v:shape>
          <o:OLEObject Type="Embed" ProgID="Equation.DSMT4" ShapeID="_x0000_i1052" DrawAspect="Content" ObjectID="_1685467800" r:id="rId60"/>
        </w:object>
      </w:r>
    </w:p>
    <w:p w14:paraId="02FB93B4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EE086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40" w:dyaOrig="279" w14:anchorId="0091E549">
          <v:shape id="_x0000_i1053" type="#_x0000_t75" style="width:57pt;height:14pt" o:ole="">
            <v:imagedata r:id="rId61" o:title=""/>
          </v:shape>
          <o:OLEObject Type="Embed" ProgID="Equation.DSMT4" ShapeID="_x0000_i1053" DrawAspect="Content" ObjectID="_1685467801" r:id="rId62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085E0688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EE086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00" w:dyaOrig="400" w14:anchorId="7815DCB6">
          <v:shape id="_x0000_i1054" type="#_x0000_t75" style="width:70pt;height:20pt" o:ole="">
            <v:imagedata r:id="rId63" o:title=""/>
          </v:shape>
          <o:OLEObject Type="Embed" ProgID="Equation.DSMT4" ShapeID="_x0000_i1054" DrawAspect="Content" ObjectID="_1685467802" r:id="rId64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1A2D5458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d) D, I, K thẳng hàng </w:t>
      </w:r>
      <w:proofErr w:type="gramStart"/>
      <w:r w:rsidRPr="002E1BFA">
        <w:rPr>
          <w:rFonts w:ascii="Palatino Linotype" w:hAnsi="Palatino Linotype"/>
          <w:color w:val="000000" w:themeColor="text1"/>
          <w:sz w:val="24"/>
          <w:szCs w:val="24"/>
        </w:rPr>
        <w:t>( K</w:t>
      </w:r>
      <w:proofErr w:type="gramEnd"/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là trung điểm của ME).</w:t>
      </w:r>
    </w:p>
    <w:p w14:paraId="580982A2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8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vuông tại A. Vẽ ra phía ngoài tam giác ABC các tam giác ABD và ACE lần lượt vuông cân tại D và E. Gọi M là trung điểm BC, F là giao điểm của MD và AB, K là giao điểm của ME và AC.</w:t>
      </w:r>
    </w:p>
    <w:p w14:paraId="7FE5672A" w14:textId="77777777" w:rsidR="00235EEA" w:rsidRPr="002E1BFA" w:rsidRDefault="00235EEA" w:rsidP="00235EEA">
      <w:pPr>
        <w:pStyle w:val="ListParagraph1"/>
        <w:numPr>
          <w:ilvl w:val="0"/>
          <w:numId w:val="5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ba điểm D, A, E thẳng hàng.</w:t>
      </w:r>
    </w:p>
    <w:p w14:paraId="1EB3A468" w14:textId="77777777" w:rsidR="00235EEA" w:rsidRPr="002E1BFA" w:rsidRDefault="00235EEA" w:rsidP="00235EEA">
      <w:pPr>
        <w:pStyle w:val="ListParagraph1"/>
        <w:numPr>
          <w:ilvl w:val="0"/>
          <w:numId w:val="5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Chứng minh </w:t>
      </w:r>
      <w:r w:rsidRPr="00EE086C">
        <w:rPr>
          <w:rFonts w:ascii="Palatino Linotype" w:hAnsi="Palatino Linotype"/>
          <w:color w:val="000000" w:themeColor="text1"/>
          <w:position w:val="-18"/>
          <w:szCs w:val="24"/>
        </w:rPr>
        <w:object w:dxaOrig="2360" w:dyaOrig="400" w14:anchorId="79C11EFC">
          <v:shape id="_x0000_i1055" type="#_x0000_t75" style="width:118pt;height:20pt" o:ole="">
            <v:imagedata r:id="rId65" o:title=""/>
          </v:shape>
          <o:OLEObject Type="Embed" ProgID="Equation.DSMT4" ShapeID="_x0000_i1055" DrawAspect="Content" ObjectID="_1685467803" r:id="rId66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6CB6DDDB" w14:textId="77777777" w:rsidR="00235EEA" w:rsidRPr="002E1BFA" w:rsidRDefault="00235EEA" w:rsidP="00235EEA">
      <w:pPr>
        <w:pStyle w:val="ListParagraph1"/>
        <w:numPr>
          <w:ilvl w:val="0"/>
          <w:numId w:val="5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am giác DME là tam giác gì?</w:t>
      </w:r>
    </w:p>
    <w:p w14:paraId="3E69FD9D" w14:textId="77777777" w:rsidR="00235EEA" w:rsidRPr="002E1BFA" w:rsidRDefault="00235EEA" w:rsidP="00235EEA">
      <w:pPr>
        <w:pStyle w:val="ListParagraph1"/>
        <w:numPr>
          <w:ilvl w:val="0"/>
          <w:numId w:val="5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am giác vuông ABC cần thỏa mãn điều kiện gì để A là trung điểm của ED?</w:t>
      </w:r>
    </w:p>
    <w:p w14:paraId="03334EF9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ho tam giác ABC </w:t>
      </w:r>
      <w:proofErr w:type="gramStart"/>
      <w:r w:rsidRPr="002E1BFA">
        <w:rPr>
          <w:rFonts w:ascii="Palatino Linotype" w:hAnsi="Palatino Linotype"/>
          <w:color w:val="000000" w:themeColor="text1"/>
          <w:sz w:val="24"/>
          <w:szCs w:val="24"/>
        </w:rPr>
        <w:t>nhọn .</w:t>
      </w:r>
      <w:proofErr w:type="gramEnd"/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Kẻ </w:t>
      </w:r>
      <w:r w:rsidRPr="00EE086C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220" w:dyaOrig="440" w14:anchorId="00CEB272">
          <v:shape id="_x0000_i1056" type="#_x0000_t75" style="width:111pt;height:22pt" o:ole="">
            <v:imagedata r:id="rId67" o:title=""/>
          </v:shape>
          <o:OLEObject Type="Embed" ProgID="Equation.DSMT4" ShapeID="_x0000_i1056" DrawAspect="Content" ObjectID="_1685467804" r:id="rId68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. Vẽ điểm D sao cho AB là đường trung trực của DH. Vẽ điểm E sao cho AC là đường trung trực của EH. Nối DE cắt AB, AC theo thứ tự tại I và K, DH cắt AB tại M. Chứng minh rằng:</w:t>
      </w:r>
    </w:p>
    <w:p w14:paraId="62695F40" w14:textId="77777777" w:rsidR="00235EEA" w:rsidRPr="002E1BFA" w:rsidRDefault="00235EEA" w:rsidP="00235EEA">
      <w:pPr>
        <w:pStyle w:val="ListParagraph1"/>
        <w:numPr>
          <w:ilvl w:val="0"/>
          <w:numId w:val="6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color w:val="000000" w:themeColor="text1"/>
          <w:position w:val="-4"/>
          <w:szCs w:val="24"/>
        </w:rPr>
        <w:object w:dxaOrig="1820" w:dyaOrig="260" w14:anchorId="14A06D7F">
          <v:shape id="_x0000_i1057" type="#_x0000_t75" style="width:91pt;height:13pt" o:ole="">
            <v:imagedata r:id="rId69" o:title=""/>
          </v:shape>
          <o:OLEObject Type="Embed" ProgID="Equation.DSMT4" ShapeID="_x0000_i1057" DrawAspect="Content" ObjectID="_1685467805" r:id="rId70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</w:t>
      </w:r>
    </w:p>
    <w:p w14:paraId="7F780E50" w14:textId="77777777" w:rsidR="00235EEA" w:rsidRPr="002E1BFA" w:rsidRDefault="00235EEA" w:rsidP="00235EEA">
      <w:pPr>
        <w:pStyle w:val="ListParagraph1"/>
        <w:numPr>
          <w:ilvl w:val="0"/>
          <w:numId w:val="6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IA và KA là các tia phân giác góc ngoài tại đỉnh I và K của tam giác IHK</w:t>
      </w:r>
    </w:p>
    <w:p w14:paraId="3BCA11C4" w14:textId="77777777" w:rsidR="00235EEA" w:rsidRPr="002E1BFA" w:rsidRDefault="00235EEA" w:rsidP="00235EEA">
      <w:pPr>
        <w:pStyle w:val="ListParagraph1"/>
        <w:numPr>
          <w:ilvl w:val="0"/>
          <w:numId w:val="6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HA là tia phân giác của góc IHK.</w:t>
      </w:r>
    </w:p>
    <w:p w14:paraId="52186C09" w14:textId="77777777" w:rsidR="00235EEA" w:rsidRPr="002E1BFA" w:rsidRDefault="00235EEA" w:rsidP="00235EEA">
      <w:pPr>
        <w:pStyle w:val="ListParagraph1"/>
        <w:numPr>
          <w:ilvl w:val="0"/>
          <w:numId w:val="6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HA; IC; KB đồng quy.</w:t>
      </w:r>
    </w:p>
    <w:p w14:paraId="0DF57B53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10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vuông tại A, đường cao AH. Trên tia BC lấy điểm D sao cho</w:t>
      </w:r>
      <w:r w:rsidRPr="00EE086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 w14:anchorId="69956FCF">
          <v:shape id="_x0000_i1058" type="#_x0000_t75" style="width:54pt;height:13pt" o:ole="">
            <v:imagedata r:id="rId71" o:title=""/>
          </v:shape>
          <o:OLEObject Type="Embed" ProgID="Equation.DSMT4" ShapeID="_x0000_i1058" DrawAspect="Content" ObjectID="_1685467806" r:id="rId72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. Đường vuông góc với BC tại D cắt AC tại E. Chứng minh rằng:</w:t>
      </w:r>
    </w:p>
    <w:p w14:paraId="1D88E1C4" w14:textId="77777777" w:rsidR="00235EEA" w:rsidRPr="002E1BFA" w:rsidRDefault="00235EEA" w:rsidP="00235EEA">
      <w:pPr>
        <w:pStyle w:val="ListParagraph1"/>
        <w:numPr>
          <w:ilvl w:val="0"/>
          <w:numId w:val="7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Điểm H nằm giữa B; D.</w:t>
      </w:r>
    </w:p>
    <w:p w14:paraId="2749E20A" w14:textId="77777777" w:rsidR="00235EEA" w:rsidRPr="002E1BFA" w:rsidRDefault="00235EEA" w:rsidP="00235EEA">
      <w:pPr>
        <w:pStyle w:val="ListParagraph1"/>
        <w:numPr>
          <w:ilvl w:val="0"/>
          <w:numId w:val="7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BE là đường trung trực của đoạn AD.</w:t>
      </w:r>
    </w:p>
    <w:p w14:paraId="58715832" w14:textId="77777777" w:rsidR="00235EEA" w:rsidRPr="002E1BFA" w:rsidRDefault="00235EEA" w:rsidP="00235EEA">
      <w:pPr>
        <w:pStyle w:val="ListParagraph1"/>
        <w:numPr>
          <w:ilvl w:val="0"/>
          <w:numId w:val="7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lastRenderedPageBreak/>
        <w:t>Tia AD là tia phân giác của góc HAC.</w:t>
      </w:r>
    </w:p>
    <w:p w14:paraId="0F5169B5" w14:textId="77777777" w:rsidR="00235EEA" w:rsidRPr="002E1BFA" w:rsidRDefault="00235EEA" w:rsidP="00235EEA">
      <w:pPr>
        <w:pStyle w:val="ListParagraph1"/>
        <w:numPr>
          <w:ilvl w:val="0"/>
          <w:numId w:val="7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>
        <w:rPr>
          <w:rFonts w:ascii="Palatino Linotype" w:hAnsi="Palatino Linotype"/>
          <w:position w:val="-6"/>
          <w:szCs w:val="24"/>
        </w:rPr>
        <w:object w:dxaOrig="1320" w:dyaOrig="279" w14:anchorId="24EF5944">
          <v:shape id="_x0000_i1059" type="#_x0000_t75" style="width:66pt;height:14pt" o:ole="">
            <v:imagedata r:id="rId73" o:title=""/>
          </v:shape>
          <o:OLEObject Type="Embed" ProgID="Equation.DSMT4" ShapeID="_x0000_i1059" DrawAspect="Content" ObjectID="_1685467807" r:id="rId74"/>
        </w:object>
      </w:r>
      <w:r w:rsidRPr="002E1BFA">
        <w:rPr>
          <w:rFonts w:ascii="Palatino Linotype" w:hAnsi="Palatino Linotype"/>
          <w:b/>
          <w:color w:val="000000" w:themeColor="text1"/>
          <w:szCs w:val="24"/>
        </w:rPr>
        <w:t xml:space="preserve"> </w:t>
      </w:r>
    </w:p>
    <w:p w14:paraId="4150FBAD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11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Cho tam giác ABC vuông tại A,</w:t>
      </w:r>
      <w:r w:rsidRPr="00EE086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20" w:dyaOrig="279" w14:anchorId="0D4047A5">
          <v:shape id="_x0000_i1060" type="#_x0000_t75" style="width:56pt;height:14pt" o:ole="">
            <v:imagedata r:id="rId75" o:title=""/>
          </v:shape>
          <o:OLEObject Type="Embed" ProgID="Equation.DSMT4" ShapeID="_x0000_i1060" DrawAspect="Content" ObjectID="_1685467808" r:id="rId76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 . Lấy điểm D sao cho A là trung điểm của BD.</w:t>
      </w:r>
    </w:p>
    <w:p w14:paraId="5AD3FB28" w14:textId="77777777" w:rsidR="00235EEA" w:rsidRPr="002E1BFA" w:rsidRDefault="00235EEA" w:rsidP="00235EEA">
      <w:pPr>
        <w:pStyle w:val="ListParagraph1"/>
        <w:numPr>
          <w:ilvl w:val="0"/>
          <w:numId w:val="8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CA là tia phân giác của góc BCD</w:t>
      </w:r>
    </w:p>
    <w:p w14:paraId="1157092C" w14:textId="77777777" w:rsidR="00235EEA" w:rsidRPr="002E1BFA" w:rsidRDefault="00235EEA" w:rsidP="00235EEA">
      <w:pPr>
        <w:pStyle w:val="ListParagraph1"/>
        <w:numPr>
          <w:ilvl w:val="0"/>
          <w:numId w:val="8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 xml:space="preserve">Vẽ BE vuông góc với CD tại E, BE cắt CA tại I. Vẽ IF vuông góc với CB tại F. Chứng minh </w:t>
      </w:r>
      <w:r w:rsidRPr="00EE086C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 w14:anchorId="7609326B">
          <v:shape id="_x0000_i1061" type="#_x0000_t75" style="width:38pt;height:13pt" o:ole="">
            <v:imagedata r:id="rId77" o:title=""/>
          </v:shape>
          <o:OLEObject Type="Embed" ProgID="Equation.DSMT4" ShapeID="_x0000_i1061" DrawAspect="Content" ObjectID="_1685467809" r:id="rId78"/>
        </w:object>
      </w:r>
      <w:r w:rsidRPr="002E1BFA">
        <w:rPr>
          <w:rFonts w:ascii="Palatino Linotype" w:hAnsi="Palatino Linotype"/>
          <w:color w:val="000000" w:themeColor="text1"/>
          <w:szCs w:val="24"/>
        </w:rPr>
        <w:t xml:space="preserve"> cân và EF song song với DB</w:t>
      </w:r>
    </w:p>
    <w:p w14:paraId="53079614" w14:textId="77777777" w:rsidR="00235EEA" w:rsidRPr="002E1BFA" w:rsidRDefault="00235EEA" w:rsidP="00235EEA">
      <w:pPr>
        <w:pStyle w:val="ListParagraph1"/>
        <w:numPr>
          <w:ilvl w:val="0"/>
          <w:numId w:val="8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So sánh IE và IB</w:t>
      </w:r>
    </w:p>
    <w:p w14:paraId="651566D6" w14:textId="77777777" w:rsidR="00235EEA" w:rsidRPr="002E1BFA" w:rsidRDefault="00235EEA" w:rsidP="00235EEA">
      <w:pPr>
        <w:pStyle w:val="ListParagraph1"/>
        <w:numPr>
          <w:ilvl w:val="0"/>
          <w:numId w:val="8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ìm điều kiện của tam giác ABC để tam giác BEF cân tại F.</w:t>
      </w:r>
    </w:p>
    <w:p w14:paraId="01171D53" w14:textId="77777777" w:rsidR="00235EEA" w:rsidRPr="002E1BFA" w:rsidRDefault="00235EEA" w:rsidP="00235EEA">
      <w:p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</w:rPr>
        <w:t xml:space="preserve">Bài 12: </w: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EE086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40" w:dyaOrig="440" w14:anchorId="59E03CE3">
          <v:shape id="_x0000_i1062" type="#_x0000_t75" style="width:62pt;height:22pt" o:ole="">
            <v:imagedata r:id="rId79" o:title=""/>
          </v:shape>
          <o:OLEObject Type="Embed" ProgID="Equation.DSMT4" ShapeID="_x0000_i1062" DrawAspect="Content" ObjectID="_1685467810" r:id="rId80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 xml:space="preserve">, phân giác Ot. Từ điểm A trên tia Ot kẻ </w:t>
      </w:r>
      <w:r w:rsidRPr="00EE086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2180" w:dyaOrig="400" w14:anchorId="0A8CC0C9">
          <v:shape id="_x0000_i1063" type="#_x0000_t75" style="width:109pt;height:20pt" o:ole="">
            <v:imagedata r:id="rId81" o:title=""/>
          </v:shape>
          <o:OLEObject Type="Embed" ProgID="Equation.DSMT4" ShapeID="_x0000_i1063" DrawAspect="Content" ObjectID="_1685467811" r:id="rId82"/>
        </w:object>
      </w:r>
      <w:r w:rsidRPr="002E1BFA">
        <w:rPr>
          <w:rFonts w:ascii="Palatino Linotype" w:hAnsi="Palatino Linotype"/>
          <w:color w:val="000000" w:themeColor="text1"/>
          <w:sz w:val="24"/>
          <w:szCs w:val="24"/>
        </w:rPr>
        <w:t>. Đường thẳng AM cắt tia đối của tia Oy tại B, đường thẳng AN cắt tia đối của tia Ox tại C.</w:t>
      </w:r>
    </w:p>
    <w:p w14:paraId="6ECCBD1C" w14:textId="77777777" w:rsidR="00235EEA" w:rsidRPr="002E1BFA" w:rsidRDefault="00235EEA" w:rsidP="00235EEA">
      <w:pPr>
        <w:pStyle w:val="ListParagraph1"/>
        <w:numPr>
          <w:ilvl w:val="0"/>
          <w:numId w:val="9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OA=OB=OC</w:t>
      </w:r>
    </w:p>
    <w:p w14:paraId="3F7FD1B6" w14:textId="77777777" w:rsidR="00235EEA" w:rsidRPr="002E1BFA" w:rsidRDefault="00235EEA" w:rsidP="00235EEA">
      <w:pPr>
        <w:pStyle w:val="ListParagraph1"/>
        <w:numPr>
          <w:ilvl w:val="0"/>
          <w:numId w:val="9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Tam giác ABC là tam giác gì?</w:t>
      </w:r>
    </w:p>
    <w:p w14:paraId="259CFFC5" w14:textId="77777777" w:rsidR="00235EEA" w:rsidRPr="002E1BFA" w:rsidRDefault="00235EEA" w:rsidP="00235EEA">
      <w:pPr>
        <w:pStyle w:val="ListParagraph1"/>
        <w:numPr>
          <w:ilvl w:val="0"/>
          <w:numId w:val="9"/>
        </w:numPr>
        <w:tabs>
          <w:tab w:val="left" w:pos="180"/>
          <w:tab w:val="left" w:pos="2520"/>
          <w:tab w:val="left" w:pos="4680"/>
          <w:tab w:val="left" w:pos="6840"/>
        </w:tabs>
        <w:rPr>
          <w:rFonts w:ascii="Palatino Linotype" w:hAnsi="Palatino Linotype"/>
          <w:color w:val="000000" w:themeColor="text1"/>
          <w:szCs w:val="24"/>
        </w:rPr>
      </w:pPr>
      <w:r w:rsidRPr="002E1BFA">
        <w:rPr>
          <w:rFonts w:ascii="Palatino Linotype" w:hAnsi="Palatino Linotype"/>
          <w:color w:val="000000" w:themeColor="text1"/>
          <w:szCs w:val="24"/>
        </w:rPr>
        <w:t>Chứng minh MN//BC</w:t>
      </w:r>
    </w:p>
    <w:p w14:paraId="130CFB71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b/>
          <w:color w:val="0000CC"/>
          <w:sz w:val="24"/>
          <w:szCs w:val="24"/>
        </w:rPr>
        <w:t xml:space="preserve">Bài 13: 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tam giác </w:t>
      </w:r>
      <w:r w:rsidRPr="002E1BFA">
        <w:rPr>
          <w:rFonts w:ascii="Palatino Linotype" w:hAnsi="Palatino Linotype" w:cstheme="majorHAnsi"/>
          <w:i/>
          <w:sz w:val="24"/>
          <w:szCs w:val="24"/>
        </w:rPr>
        <w:t>ABC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2E1BFA">
        <w:rPr>
          <w:rFonts w:ascii="Palatino Linotype" w:hAnsi="Palatino Linotype" w:cstheme="majorHAnsi"/>
          <w:i/>
          <w:sz w:val="24"/>
          <w:szCs w:val="24"/>
        </w:rPr>
        <w:t>AB = 3cm, AC = 4cm, BC = 5cm</w: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7416CD7A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Tam giác </w:t>
      </w:r>
      <w:r w:rsidRPr="002E1BFA">
        <w:rPr>
          <w:rFonts w:ascii="Palatino Linotype" w:hAnsi="Palatino Linotype" w:cstheme="majorHAnsi"/>
          <w:i/>
          <w:sz w:val="24"/>
          <w:szCs w:val="24"/>
        </w:rPr>
        <w:t>ABC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am giác gì? Vì sao?</w:t>
      </w:r>
    </w:p>
    <w:p w14:paraId="29D5C0B3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Kẻ </w:t>
      </w:r>
      <w:r w:rsidRPr="002E1BFA">
        <w:rPr>
          <w:rFonts w:ascii="Palatino Linotype" w:hAnsi="Palatino Linotype" w:cstheme="majorHAnsi"/>
          <w:i/>
          <w:sz w:val="24"/>
          <w:szCs w:val="24"/>
        </w:rPr>
        <w:t>AH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vuông góc với </w:t>
      </w:r>
      <w:r w:rsidRPr="002E1BFA">
        <w:rPr>
          <w:rFonts w:ascii="Palatino Linotype" w:hAnsi="Palatino Linotype" w:cstheme="majorHAnsi"/>
          <w:i/>
          <w:sz w:val="24"/>
          <w:szCs w:val="24"/>
        </w:rPr>
        <w:t>BC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(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940" w:dyaOrig="279" w14:anchorId="54CC9D36">
          <v:shape id="_x0000_i1064" type="#_x0000_t75" style="width:47pt;height:14pt" o:ole="">
            <v:imagedata r:id="rId83" o:title=""/>
          </v:shape>
          <o:OLEObject Type="Embed" ProgID="Equation.DSMT4" ShapeID="_x0000_i1064" DrawAspect="Content" ObjectID="_1685467812" r:id="rId8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). Gọi </w:t>
      </w:r>
      <w:r w:rsidRPr="002E1BFA">
        <w:rPr>
          <w:rFonts w:ascii="Palatino Linotype" w:hAnsi="Palatino Linotype" w:cstheme="majorHAnsi"/>
          <w:i/>
          <w:sz w:val="24"/>
          <w:szCs w:val="24"/>
        </w:rPr>
        <w:t>AD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phân giá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620" w:dyaOrig="380" w14:anchorId="48B7F151">
          <v:shape id="_x0000_i1065" type="#_x0000_t75" style="width:31pt;height:19pt" o:ole="">
            <v:imagedata r:id="rId85" o:title=""/>
          </v:shape>
          <o:OLEObject Type="Embed" ProgID="Equation.DSMT4" ShapeID="_x0000_i1065" DrawAspect="Content" ObjectID="_1685467813" r:id="rId8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(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920" w:dyaOrig="279" w14:anchorId="53B17BF4">
          <v:shape id="_x0000_i1066" type="#_x0000_t75" style="width:46pt;height:14pt" o:ole="">
            <v:imagedata r:id="rId87" o:title=""/>
          </v:shape>
          <o:OLEObject Type="Embed" ProgID="Equation.DSMT4" ShapeID="_x0000_i1066" DrawAspect="Content" ObjectID="_1685467814" r:id="rId8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). Qua </w:t>
      </w:r>
      <w:r w:rsidRPr="002E1BFA">
        <w:rPr>
          <w:rFonts w:ascii="Palatino Linotype" w:hAnsi="Palatino Linotype" w:cstheme="majorHAnsi"/>
          <w:i/>
          <w:sz w:val="24"/>
          <w:szCs w:val="24"/>
        </w:rPr>
        <w:t>A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vẽ đường thẳng song song với </w:t>
      </w:r>
      <w:r w:rsidRPr="002E1BFA">
        <w:rPr>
          <w:rFonts w:ascii="Palatino Linotype" w:hAnsi="Palatino Linotype" w:cstheme="majorHAnsi"/>
          <w:i/>
          <w:sz w:val="24"/>
          <w:szCs w:val="24"/>
        </w:rPr>
        <w:t>BC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, trên đó lấy </w:t>
      </w:r>
      <w:r w:rsidRPr="002E1BFA">
        <w:rPr>
          <w:rFonts w:ascii="Palatino Linotype" w:hAnsi="Palatino Linotype" w:cstheme="majorHAnsi"/>
          <w:i/>
          <w:sz w:val="24"/>
          <w:szCs w:val="24"/>
        </w:rPr>
        <w:t>E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2E1BFA">
        <w:rPr>
          <w:rFonts w:ascii="Palatino Linotype" w:hAnsi="Palatino Linotype" w:cstheme="majorHAnsi"/>
          <w:i/>
          <w:sz w:val="24"/>
          <w:szCs w:val="24"/>
        </w:rPr>
        <w:t xml:space="preserve">AE = BD </w:t>
      </w:r>
      <w:r w:rsidRPr="002E1BFA">
        <w:rPr>
          <w:rFonts w:ascii="Palatino Linotype" w:hAnsi="Palatino Linotype" w:cstheme="majorHAnsi"/>
          <w:sz w:val="24"/>
          <w:szCs w:val="24"/>
        </w:rPr>
        <w:t>(</w:t>
      </w:r>
      <w:r w:rsidRPr="002E1BFA">
        <w:rPr>
          <w:rFonts w:ascii="Palatino Linotype" w:hAnsi="Palatino Linotype" w:cstheme="majorHAnsi"/>
          <w:i/>
          <w:sz w:val="24"/>
          <w:szCs w:val="24"/>
        </w:rPr>
        <w:t>E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1BFA">
        <w:rPr>
          <w:rFonts w:ascii="Palatino Linotype" w:hAnsi="Palatino Linotype" w:cstheme="majorHAnsi"/>
          <w:i/>
          <w:sz w:val="24"/>
          <w:szCs w:val="24"/>
        </w:rPr>
        <w:t>C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ùng phía đối với </w:t>
      </w:r>
      <w:r w:rsidRPr="002E1BFA">
        <w:rPr>
          <w:rFonts w:ascii="Palatino Linotype" w:hAnsi="Palatino Linotype" w:cstheme="majorHAnsi"/>
          <w:i/>
          <w:sz w:val="24"/>
          <w:szCs w:val="24"/>
        </w:rPr>
        <w:t>AB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). CMR: </w:t>
      </w:r>
      <w:r w:rsidRPr="002E1BFA">
        <w:rPr>
          <w:rFonts w:ascii="Palatino Linotype" w:hAnsi="Palatino Linotype" w:cstheme="majorHAnsi"/>
          <w:i/>
          <w:sz w:val="24"/>
          <w:szCs w:val="24"/>
        </w:rPr>
        <w:t>AB = DE</w: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084E64C7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CMR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5AED1D13">
          <v:shape id="_x0000_i1067" type="#_x0000_t75" style="width:42pt;height:13pt" o:ole="">
            <v:imagedata r:id="rId89" o:title=""/>
          </v:shape>
          <o:OLEObject Type="Embed" ProgID="Equation.DSMT4" ShapeID="_x0000_i1067" DrawAspect="Content" ObjectID="_1685467815" r:id="rId9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.</w:t>
      </w:r>
    </w:p>
    <w:p w14:paraId="427CE04A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Gọi </w:t>
      </w:r>
      <w:r w:rsidRPr="002E1BFA">
        <w:rPr>
          <w:rFonts w:ascii="Palatino Linotype" w:hAnsi="Palatino Linotype" w:cstheme="majorHAnsi"/>
          <w:i/>
          <w:sz w:val="24"/>
          <w:szCs w:val="24"/>
        </w:rPr>
        <w:t>M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rung điểm </w:t>
      </w:r>
      <w:r w:rsidRPr="002E1BFA">
        <w:rPr>
          <w:rFonts w:ascii="Palatino Linotype" w:hAnsi="Palatino Linotype" w:cstheme="majorHAnsi"/>
          <w:i/>
          <w:sz w:val="24"/>
          <w:szCs w:val="24"/>
        </w:rPr>
        <w:t>AD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, </w:t>
      </w:r>
      <w:r w:rsidRPr="002E1BFA">
        <w:rPr>
          <w:rFonts w:ascii="Palatino Linotype" w:hAnsi="Palatino Linotype" w:cstheme="majorHAnsi"/>
          <w:i/>
          <w:sz w:val="24"/>
          <w:szCs w:val="24"/>
        </w:rPr>
        <w:t>I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w:r w:rsidRPr="002E1BFA">
        <w:rPr>
          <w:rFonts w:ascii="Palatino Linotype" w:hAnsi="Palatino Linotype" w:cstheme="majorHAnsi"/>
          <w:i/>
          <w:sz w:val="24"/>
          <w:szCs w:val="24"/>
        </w:rPr>
        <w:t>AH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1BFA">
        <w:rPr>
          <w:rFonts w:ascii="Palatino Linotype" w:hAnsi="Palatino Linotype" w:cstheme="majorHAnsi"/>
          <w:i/>
          <w:sz w:val="24"/>
          <w:szCs w:val="24"/>
        </w:rPr>
        <w:t>DE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.  CMR: </w:t>
      </w:r>
      <w:r w:rsidRPr="002E1BFA">
        <w:rPr>
          <w:rFonts w:ascii="Palatino Linotype" w:hAnsi="Palatino Linotype" w:cstheme="majorHAnsi"/>
          <w:i/>
          <w:sz w:val="24"/>
          <w:szCs w:val="24"/>
        </w:rPr>
        <w:t>C, I, M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thẳng hàng.</w:t>
      </w:r>
    </w:p>
    <w:p w14:paraId="4BB540FD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bookmarkStart w:id="1" w:name="_Hlk44237373"/>
      <w:r w:rsidRPr="002E1BFA">
        <w:rPr>
          <w:rFonts w:ascii="Palatino Linotype" w:hAnsi="Palatino Linotype" w:cstheme="majorHAnsi"/>
          <w:b/>
          <w:color w:val="0000CC"/>
          <w:sz w:val="24"/>
          <w:szCs w:val="24"/>
        </w:rPr>
        <w:t xml:space="preserve">Bài 14. </w:t>
      </w:r>
      <w:r w:rsidRPr="002E1BFA">
        <w:rPr>
          <w:rFonts w:ascii="Palatino Linotype" w:hAnsi="Palatino Linotype" w:cstheme="majorHAnsi"/>
          <w:sz w:val="24"/>
          <w:szCs w:val="24"/>
        </w:rPr>
        <w:t>Cho tam giác ABC vuông tại A, phân giác BD, kẻ DE vuông góc với BC tại E. Trên tia đối của tia AB lấy F sao cho AF = CE. CMR:</w:t>
      </w:r>
    </w:p>
    <w:p w14:paraId="038AF60B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860" w:dyaOrig="260" w14:anchorId="55814F26">
          <v:shape id="_x0000_i1068" type="#_x0000_t75" style="width:93pt;height:13pt" o:ole="">
            <v:imagedata r:id="rId91" o:title=""/>
          </v:shape>
          <o:OLEObject Type="Embed" ProgID="Equation.DSMT4" ShapeID="_x0000_i1068" DrawAspect="Content" ObjectID="_1685467816" r:id="rId92"/>
        </w:object>
      </w:r>
    </w:p>
    <w:p w14:paraId="050DA618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b) BD là đường trung trực của AE.</w:t>
      </w:r>
    </w:p>
    <w:p w14:paraId="77A98CA1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c)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 w14:anchorId="5CC63833">
          <v:shape id="_x0000_i1069" type="#_x0000_t75" style="width:57pt;height:14pt" o:ole="">
            <v:imagedata r:id="rId93" o:title=""/>
          </v:shape>
          <o:OLEObject Type="Embed" ProgID="Equation.DSMT4" ShapeID="_x0000_i1069" DrawAspect="Content" ObjectID="_1685467817" r:id="rId9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3E84F93F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E, D, F thẳng hàng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080" w:dyaOrig="260" w14:anchorId="3B66DCBC">
          <v:shape id="_x0000_i1070" type="#_x0000_t75" style="width:54pt;height:13pt" o:ole="">
            <v:imagedata r:id="rId95" o:title=""/>
          </v:shape>
          <o:OLEObject Type="Embed" ProgID="Equation.DSMT4" ShapeID="_x0000_i1070" DrawAspect="Content" ObjectID="_1685467818" r:id="rId96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0E5AAA00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e) 2(AD + AF) &gt; CF.</w:t>
      </w:r>
    </w:p>
    <w:bookmarkEnd w:id="1"/>
    <w:p w14:paraId="473879BF" w14:textId="77777777" w:rsidR="00235EEA" w:rsidRPr="002E1BFA" w:rsidRDefault="00235EEA" w:rsidP="00235EEA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9A5E36">
        <w:rPr>
          <w:rFonts w:ascii="Palatino Linotype" w:hAnsi="Palatino Linotype" w:cstheme="majorHAnsi"/>
          <w:b/>
          <w:color w:val="0000CC"/>
          <w:sz w:val="24"/>
          <w:szCs w:val="24"/>
        </w:rPr>
        <w:lastRenderedPageBreak/>
        <w:t xml:space="preserve">Bài 15.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742EFAD3">
          <v:shape id="_x0000_i1071" type="#_x0000_t75" style="width:41pt;height:13pt" o:ole="">
            <v:imagedata r:id="rId97" o:title=""/>
          </v:shape>
          <o:OLEObject Type="Embed" ProgID="Equation.DSMT4" ShapeID="_x0000_i1071" DrawAspect="Content" ObjectID="_1685467819" r:id="rId9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59" w:dyaOrig="360" w14:anchorId="49596B62">
          <v:shape id="_x0000_i1072" type="#_x0000_t75" style="width:43pt;height:18pt" o:ole="">
            <v:imagedata r:id="rId99" o:title=""/>
          </v:shape>
          <o:OLEObject Type="Embed" ProgID="Equation.DSMT4" ShapeID="_x0000_i1072" DrawAspect="Content" ObjectID="_1685467820" r:id="rId10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1120" w:dyaOrig="279" w14:anchorId="06797CD3">
          <v:shape id="_x0000_i1073" type="#_x0000_t75" style="width:56pt;height:14pt" o:ole="">
            <v:imagedata r:id="rId101" o:title=""/>
          </v:shape>
          <o:OLEObject Type="Embed" ProgID="Equation.DSMT4" ShapeID="_x0000_i1073" DrawAspect="Content" ObjectID="_1685467821" r:id="rId10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Kẻ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 w14:anchorId="7DB6658B">
          <v:shape id="_x0000_i1074" type="#_x0000_t75" style="width:58pt;height:13pt" o:ole="">
            <v:imagedata r:id="rId103" o:title=""/>
          </v:shape>
          <o:OLEObject Type="Embed" ProgID="Equation.DSMT4" ShapeID="_x0000_i1074" DrawAspect="Content" ObjectID="_1685467822" r:id="rId10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Trên ti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59627CDB">
          <v:shape id="_x0000_i1075" type="#_x0000_t75" style="width:23pt;height:13pt" o:ole="">
            <v:imagedata r:id="rId105" o:title=""/>
          </v:shape>
          <o:OLEObject Type="Embed" ProgID="Equation.DSMT4" ShapeID="_x0000_i1075" DrawAspect="Content" ObjectID="_1685467823" r:id="rId10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lấy điểm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325CC509">
          <v:shape id="_x0000_i1076" type="#_x0000_t75" style="width:13pt;height:13pt" o:ole="">
            <v:imagedata r:id="rId107" o:title=""/>
          </v:shape>
          <o:OLEObject Type="Embed" ProgID="Equation.DSMT4" ShapeID="_x0000_i1076" DrawAspect="Content" ObjectID="_1685467824" r:id="rId10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 w14:anchorId="2BFFBE31">
          <v:shape id="_x0000_i1077" type="#_x0000_t75" style="width:56pt;height:13pt" o:ole="">
            <v:imagedata r:id="rId109" o:title=""/>
          </v:shape>
          <o:OLEObject Type="Embed" ProgID="Equation.DSMT4" ShapeID="_x0000_i1077" DrawAspect="Content" ObjectID="_1685467825" r:id="rId11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Kẻ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00" w:dyaOrig="260" w14:anchorId="0D302210">
          <v:shape id="_x0000_i1078" type="#_x0000_t75" style="width:55pt;height:13pt" o:ole="">
            <v:imagedata r:id="rId111" o:title=""/>
          </v:shape>
          <o:OLEObject Type="Embed" ProgID="Equation.DSMT4" ShapeID="_x0000_i1078" DrawAspect="Content" ObjectID="_1685467826" r:id="rId11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kéo dài (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0A978580">
          <v:shape id="_x0000_i1079" type="#_x0000_t75" style="width:13pt;height:13pt" o:ole="">
            <v:imagedata r:id="rId113" o:title=""/>
          </v:shape>
          <o:OLEObject Type="Embed" ProgID="Equation.DSMT4" ShapeID="_x0000_i1079" DrawAspect="Content" ObjectID="_1685467827" r:id="rId11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huộc ti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71E93020">
          <v:shape id="_x0000_i1080" type="#_x0000_t75" style="width:22pt;height:13pt" o:ole="">
            <v:imagedata r:id="rId115" o:title=""/>
          </v:shape>
          <o:OLEObject Type="Embed" ProgID="Equation.DSMT4" ShapeID="_x0000_i1080" DrawAspect="Content" ObjectID="_1685467828" r:id="rId116"/>
        </w:object>
      </w:r>
      <w:r w:rsidRPr="002E1BFA">
        <w:rPr>
          <w:rFonts w:ascii="Palatino Linotype" w:hAnsi="Palatino Linotype" w:cstheme="majorHAnsi"/>
          <w:sz w:val="24"/>
          <w:szCs w:val="24"/>
        </w:rPr>
        <w:t>). Chứng minh:</w:t>
      </w:r>
    </w:p>
    <w:p w14:paraId="5CA3739F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19E83769">
          <v:shape id="_x0000_i1081" type="#_x0000_t75" style="width:41pt;height:13pt" o:ole="">
            <v:imagedata r:id="rId117" o:title=""/>
          </v:shape>
          <o:OLEObject Type="Embed" ProgID="Equation.DSMT4" ShapeID="_x0000_i1081" DrawAspect="Content" ObjectID="_1685467829" r:id="rId11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.</w:t>
      </w:r>
    </w:p>
    <w:p w14:paraId="05976F6F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500" w:dyaOrig="380" w14:anchorId="7CA26D50">
          <v:shape id="_x0000_i1082" type="#_x0000_t75" style="width:75pt;height:19pt" o:ole="">
            <v:imagedata r:id="rId119" o:title=""/>
          </v:shape>
          <o:OLEObject Type="Embed" ProgID="Equation.DSMT4" ShapeID="_x0000_i1082" DrawAspect="Content" ObjectID="_1685467830" r:id="rId120"/>
        </w:object>
      </w:r>
    </w:p>
    <w:p w14:paraId="1D9AB28B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 w14:anchorId="7E48A2C6">
          <v:shape id="_x0000_i1083" type="#_x0000_t75" style="width:20pt;height:13pt" o:ole="">
            <v:imagedata r:id="rId121" o:title=""/>
          </v:shape>
          <o:OLEObject Type="Embed" ProgID="Equation.DSMT4" ShapeID="_x0000_i1083" DrawAspect="Content" ObjectID="_1685467831" r:id="rId12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ia phân giác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600" w:dyaOrig="380" w14:anchorId="43998AED">
          <v:shape id="_x0000_i1084" type="#_x0000_t75" style="width:30pt;height:19pt" o:ole="">
            <v:imagedata r:id="rId123" o:title=""/>
          </v:shape>
          <o:OLEObject Type="Embed" ProgID="Equation.DSMT4" ShapeID="_x0000_i1084" DrawAspect="Content" ObjectID="_1685467832" r:id="rId124"/>
        </w:object>
      </w:r>
    </w:p>
    <w:p w14:paraId="52C04155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Kẻ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2060" w:dyaOrig="440" w14:anchorId="74738FD2">
          <v:shape id="_x0000_i1085" type="#_x0000_t75" style="width:103pt;height:22pt" o:ole="">
            <v:imagedata r:id="rId125" o:title=""/>
          </v:shape>
          <o:OLEObject Type="Embed" ProgID="Equation.DSMT4" ShapeID="_x0000_i1085" DrawAspect="Content" ObjectID="_1685467833" r:id="rId12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, chứng minh 3 đường thẳng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1240" w:dyaOrig="320" w14:anchorId="10615072">
          <v:shape id="_x0000_i1086" type="#_x0000_t75" style="width:62pt;height:16pt" o:ole="">
            <v:imagedata r:id="rId127" o:title=""/>
          </v:shape>
          <o:OLEObject Type="Embed" ProgID="Equation.DSMT4" ShapeID="_x0000_i1086" DrawAspect="Content" ObjectID="_1685467834" r:id="rId12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đồng quy.</w:t>
      </w:r>
    </w:p>
    <w:p w14:paraId="3497349E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e) So sá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0057E149">
          <v:shape id="_x0000_i1087" type="#_x0000_t75" style="width:23pt;height:13pt" o:ole="">
            <v:imagedata r:id="rId129" o:title=""/>
          </v:shape>
          <o:OLEObject Type="Embed" ProgID="Equation.DSMT4" ShapeID="_x0000_i1087" DrawAspect="Content" ObjectID="_1685467835" r:id="rId13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 w14:anchorId="466A6604">
          <v:shape id="_x0000_i1088" type="#_x0000_t75" style="width:21pt;height:13pt" o:ole="">
            <v:imagedata r:id="rId131" o:title=""/>
          </v:shape>
          <o:OLEObject Type="Embed" ProgID="Equation.DSMT4" ShapeID="_x0000_i1088" DrawAspect="Content" ObjectID="_1685467836" r:id="rId132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27CA69F7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f) Tìm điều kiện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7AD87FA4">
          <v:shape id="_x0000_i1089" type="#_x0000_t75" style="width:41pt;height:13pt" o:ole="">
            <v:imagedata r:id="rId133" o:title=""/>
          </v:shape>
          <o:OLEObject Type="Embed" ProgID="Equation.DSMT4" ShapeID="_x0000_i1089" DrawAspect="Content" ObjectID="_1685467837" r:id="rId13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để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 w14:anchorId="5EA5BD26">
          <v:shape id="_x0000_i1090" type="#_x0000_t75" style="width:10pt;height:13pt" o:ole="">
            <v:imagedata r:id="rId135" o:title=""/>
          </v:shape>
          <o:OLEObject Type="Embed" ProgID="Equation.DSMT4" ShapeID="_x0000_i1090" DrawAspect="Content" ObjectID="_1685467838" r:id="rId13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rung điểm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17563D57">
          <v:shape id="_x0000_i1091" type="#_x0000_t75" style="width:23pt;height:13pt" o:ole="">
            <v:imagedata r:id="rId137" o:title=""/>
          </v:shape>
          <o:OLEObject Type="Embed" ProgID="Equation.DSMT4" ShapeID="_x0000_i1091" DrawAspect="Content" ObjectID="_1685467839" r:id="rId138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1B4FF708" w14:textId="77777777" w:rsidR="00235EEA" w:rsidRPr="002E1BFA" w:rsidRDefault="00235EEA" w:rsidP="00235EEA">
      <w:pPr>
        <w:spacing w:after="0"/>
        <w:jc w:val="both"/>
        <w:rPr>
          <w:rFonts w:ascii="Palatino Linotype" w:hAnsi="Palatino Linotype" w:cstheme="majorHAnsi"/>
          <w:sz w:val="24"/>
          <w:szCs w:val="24"/>
        </w:rPr>
      </w:pPr>
      <w:r w:rsidRPr="009A5E36">
        <w:rPr>
          <w:rFonts w:ascii="Palatino Linotype" w:hAnsi="Palatino Linotype" w:cstheme="majorHAnsi"/>
          <w:b/>
          <w:color w:val="0000CC"/>
          <w:sz w:val="24"/>
          <w:szCs w:val="24"/>
        </w:rPr>
        <w:t xml:space="preserve">Bài 16.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627BE09C">
          <v:shape id="_x0000_i1092" type="#_x0000_t75" style="width:41pt;height:13pt" o:ole="">
            <v:imagedata r:id="rId139" o:title=""/>
          </v:shape>
          <o:OLEObject Type="Embed" ProgID="Equation.DSMT4" ShapeID="_x0000_i1092" DrawAspect="Content" ObjectID="_1685467840" r:id="rId14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 tại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 w14:anchorId="4564AEBE">
          <v:shape id="_x0000_i1093" type="#_x0000_t75" style="width:12pt;height:13pt" o:ole="">
            <v:imagedata r:id="rId141" o:title=""/>
          </v:shape>
          <o:OLEObject Type="Embed" ProgID="Equation.DSMT4" ShapeID="_x0000_i1093" DrawAspect="Content" ObjectID="_1685467841" r:id="rId14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(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880" w:dyaOrig="380" w14:anchorId="42908258">
          <v:shape id="_x0000_i1094" type="#_x0000_t75" style="width:44pt;height:19pt" o:ole="">
            <v:imagedata r:id="rId143" o:title=""/>
          </v:shape>
          <o:OLEObject Type="Embed" ProgID="Equation.DSMT4" ShapeID="_x0000_i1094" DrawAspect="Content" ObjectID="_1685467842" r:id="rId14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). Trên cạ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3CE54335">
          <v:shape id="_x0000_i1095" type="#_x0000_t75" style="width:22pt;height:13pt" o:ole="">
            <v:imagedata r:id="rId145" o:title=""/>
          </v:shape>
          <o:OLEObject Type="Embed" ProgID="Equation.DSMT4" ShapeID="_x0000_i1095" DrawAspect="Content" ObjectID="_1685467843" r:id="rId14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ấy 2 điểm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42502EE8">
          <v:shape id="_x0000_i1096" type="#_x0000_t75" style="width:13pt;height:13pt" o:ole="">
            <v:imagedata r:id="rId147" o:title=""/>
          </v:shape>
          <o:OLEObject Type="Embed" ProgID="Equation.DSMT4" ShapeID="_x0000_i1096" DrawAspect="Content" ObjectID="_1685467844" r:id="rId14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,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19244E47">
          <v:shape id="_x0000_i1097" type="#_x0000_t75" style="width:13pt;height:13pt" o:ole="">
            <v:imagedata r:id="rId149" o:title=""/>
          </v:shape>
          <o:OLEObject Type="Embed" ProgID="Equation.DSMT4" ShapeID="_x0000_i1097" DrawAspect="Content" ObjectID="_1685467845" r:id="rId15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800" w:dyaOrig="260" w14:anchorId="20DBC506">
          <v:shape id="_x0000_i1098" type="#_x0000_t75" style="width:90pt;height:13pt" o:ole="">
            <v:imagedata r:id="rId151" o:title=""/>
          </v:shape>
          <o:OLEObject Type="Embed" ProgID="Equation.DSMT4" ShapeID="_x0000_i1098" DrawAspect="Content" ObjectID="_1685467846" r:id="rId15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Kẻ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4560" w:dyaOrig="440" w14:anchorId="2A2238BE">
          <v:shape id="_x0000_i1099" type="#_x0000_t75" style="width:228pt;height:22pt" o:ole="">
            <v:imagedata r:id="rId153" o:title=""/>
          </v:shape>
          <o:OLEObject Type="Embed" ProgID="Equation.DSMT4" ShapeID="_x0000_i1099" DrawAspect="Content" ObjectID="_1685467847" r:id="rId15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,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7DE7A863">
          <v:shape id="_x0000_i1100" type="#_x0000_t75" style="width:22pt;height:13pt" o:ole="">
            <v:imagedata r:id="rId155" o:title=""/>
          </v:shape>
          <o:OLEObject Type="Embed" ProgID="Equation.DSMT4" ShapeID="_x0000_i1100" DrawAspect="Content" ObjectID="_1685467848" r:id="rId15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3B33D63A">
          <v:shape id="_x0000_i1101" type="#_x0000_t75" style="width:22pt;height:13pt" o:ole="">
            <v:imagedata r:id="rId157" o:title=""/>
          </v:shape>
          <o:OLEObject Type="Embed" ProgID="Equation.DSMT4" ShapeID="_x0000_i1101" DrawAspect="Content" ObjectID="_1685467849" r:id="rId15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4EAE3713">
          <v:shape id="_x0000_i1102" type="#_x0000_t75" style="width:13pt;height:13pt" o:ole="">
            <v:imagedata r:id="rId159" o:title=""/>
          </v:shape>
          <o:OLEObject Type="Embed" ProgID="Equation.DSMT4" ShapeID="_x0000_i1102" DrawAspect="Content" ObjectID="_1685467850" r:id="rId16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</w:t>
      </w:r>
    </w:p>
    <w:p w14:paraId="65C4C0A0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Chứng minh rằng:</w:t>
      </w:r>
    </w:p>
    <w:p w14:paraId="481EA858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0C83C319">
          <v:shape id="_x0000_i1103" type="#_x0000_t75" style="width:41pt;height:13pt" o:ole="">
            <v:imagedata r:id="rId161" o:title=""/>
          </v:shape>
          <o:OLEObject Type="Embed" ProgID="Equation.DSMT4" ShapeID="_x0000_i1103" DrawAspect="Content" ObjectID="_1685467851" r:id="rId16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.</w:t>
      </w:r>
    </w:p>
    <w:p w14:paraId="5B2D1939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 w14:anchorId="35E05ED7">
          <v:shape id="_x0000_i1104" type="#_x0000_t75" style="width:56pt;height:13pt" o:ole="">
            <v:imagedata r:id="rId163" o:title=""/>
          </v:shape>
          <o:OLEObject Type="Embed" ProgID="Equation.DSMT4" ShapeID="_x0000_i1104" DrawAspect="Content" ObjectID="_1685467852" r:id="rId164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6C2D9711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Gọ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 w14:anchorId="7BA31FE4">
          <v:shape id="_x0000_i1105" type="#_x0000_t75" style="width:16pt;height:13pt" o:ole="">
            <v:imagedata r:id="rId165" o:title=""/>
          </v:shape>
          <o:OLEObject Type="Embed" ProgID="Equation.DSMT4" ShapeID="_x0000_i1105" DrawAspect="Content" ObjectID="_1685467853" r:id="rId16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rung điểm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3C0B5A1A">
          <v:shape id="_x0000_i1106" type="#_x0000_t75" style="width:22pt;height:13pt" o:ole="">
            <v:imagedata r:id="rId167" o:title=""/>
          </v:shape>
          <o:OLEObject Type="Embed" ProgID="Equation.DSMT4" ShapeID="_x0000_i1106" DrawAspect="Content" ObjectID="_1685467854" r:id="rId16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 w14:anchorId="1A8C5D0E">
          <v:shape id="_x0000_i1107" type="#_x0000_t75" style="width:51pt;height:16pt" o:ole="">
            <v:imagedata r:id="rId169" o:title=""/>
          </v:shape>
          <o:OLEObject Type="Embed" ProgID="Equation.DSMT4" ShapeID="_x0000_i1107" DrawAspect="Content" ObjectID="_1685467855" r:id="rId17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hẳng hàng.</w:t>
      </w:r>
    </w:p>
    <w:p w14:paraId="2C094E94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 w14:anchorId="15DAB21D">
          <v:shape id="_x0000_i1108" type="#_x0000_t75" style="width:57pt;height:14pt" o:ole="">
            <v:imagedata r:id="rId171" o:title=""/>
          </v:shape>
          <o:OLEObject Type="Embed" ProgID="Equation.DSMT4" ShapeID="_x0000_i1108" DrawAspect="Content" ObjectID="_1685467856" r:id="rId172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7C1850B7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e) 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1460" w:dyaOrig="400" w14:anchorId="01EFB5B7">
          <v:shape id="_x0000_i1109" type="#_x0000_t75" style="width:73pt;height:20pt" o:ole="">
            <v:imagedata r:id="rId173" o:title=""/>
          </v:shape>
          <o:OLEObject Type="Embed" ProgID="Equation.DSMT4" ShapeID="_x0000_i1109" DrawAspect="Content" ObjectID="_1685467857" r:id="rId174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4BDD6B39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A5E36">
        <w:rPr>
          <w:rFonts w:ascii="Palatino Linotype" w:hAnsi="Palatino Linotype" w:cstheme="majorHAnsi"/>
          <w:b/>
          <w:color w:val="0000CC"/>
          <w:sz w:val="24"/>
          <w:szCs w:val="24"/>
        </w:rPr>
        <w:t xml:space="preserve">Bài 17.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641AE347">
          <v:shape id="_x0000_i1110" type="#_x0000_t75" style="width:41pt;height:13pt" o:ole="">
            <v:imagedata r:id="rId175" o:title=""/>
          </v:shape>
          <o:OLEObject Type="Embed" ProgID="Equation.DSMT4" ShapeID="_x0000_i1110" DrawAspect="Content" ObjectID="_1685467858" r:id="rId17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đều. Tia phân giác gó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768E04AA">
          <v:shape id="_x0000_i1111" type="#_x0000_t75" style="width:13pt;height:13pt" o:ole="">
            <v:imagedata r:id="rId177" o:title=""/>
          </v:shape>
          <o:OLEObject Type="Embed" ProgID="Equation.DSMT4" ShapeID="_x0000_i1111" DrawAspect="Content" ObjectID="_1685467859" r:id="rId17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cắt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4155F7DA">
          <v:shape id="_x0000_i1112" type="#_x0000_t75" style="width:23pt;height:13pt" o:ole="">
            <v:imagedata r:id="rId179" o:title=""/>
          </v:shape>
          <o:OLEObject Type="Embed" ProgID="Equation.DSMT4" ShapeID="_x0000_i1112" DrawAspect="Content" ObjectID="_1685467860" r:id="rId18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360" w:dyaOrig="260" w14:anchorId="1A12370C">
          <v:shape id="_x0000_i1113" type="#_x0000_t75" style="width:18pt;height:13pt" o:ole="">
            <v:imagedata r:id="rId181" o:title=""/>
          </v:shape>
          <o:OLEObject Type="Embed" ProgID="Equation.DSMT4" ShapeID="_x0000_i1113" DrawAspect="Content" ObjectID="_1685467861" r:id="rId18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ừ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 w14:anchorId="47D67A76">
          <v:shape id="_x0000_i1114" type="#_x0000_t75" style="width:12pt;height:13pt" o:ole="">
            <v:imagedata r:id="rId183" o:title=""/>
          </v:shape>
          <o:OLEObject Type="Embed" ProgID="Equation.DSMT4" ShapeID="_x0000_i1114" DrawAspect="Content" ObjectID="_1685467862" r:id="rId18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kẻ đường thẳng vuông góc vớ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0A24D610">
          <v:shape id="_x0000_i1115" type="#_x0000_t75" style="width:22pt;height:13pt" o:ole="">
            <v:imagedata r:id="rId185" o:title=""/>
          </v:shape>
          <o:OLEObject Type="Embed" ProgID="Equation.DSMT4" ShapeID="_x0000_i1115" DrawAspect="Content" ObjectID="_1685467863" r:id="rId18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940" w:dyaOrig="320" w14:anchorId="4234EB72">
          <v:shape id="_x0000_i1116" type="#_x0000_t75" style="width:47pt;height:16pt" o:ole="">
            <v:imagedata r:id="rId187" o:title=""/>
          </v:shape>
          <o:OLEObject Type="Embed" ProgID="Equation.DSMT4" ShapeID="_x0000_i1116" DrawAspect="Content" ObjectID="_1685467864" r:id="rId18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tại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600" w:dyaOrig="320" w14:anchorId="033940C5">
          <v:shape id="_x0000_i1117" type="#_x0000_t75" style="width:30pt;height:16pt" o:ole="">
            <v:imagedata r:id="rId189" o:title=""/>
          </v:shape>
          <o:OLEObject Type="Embed" ProgID="Equation.DSMT4" ShapeID="_x0000_i1117" DrawAspect="Content" ObjectID="_1685467865" r:id="rId190"/>
        </w:object>
      </w:r>
      <w:r w:rsidRPr="002E1BFA">
        <w:rPr>
          <w:rFonts w:ascii="Palatino Linotype" w:hAnsi="Palatino Linotype" w:cstheme="majorHAnsi"/>
          <w:sz w:val="24"/>
          <w:szCs w:val="24"/>
        </w:rPr>
        <w:t>Chứng minh:</w:t>
      </w:r>
    </w:p>
    <w:p w14:paraId="08675588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46767C90">
          <v:shape id="_x0000_i1118" type="#_x0000_t75" style="width:42pt;height:13pt" o:ole="">
            <v:imagedata r:id="rId191" o:title=""/>
          </v:shape>
          <o:OLEObject Type="Embed" ProgID="Equation.DSMT4" ShapeID="_x0000_i1118" DrawAspect="Content" ObjectID="_1685467866" r:id="rId19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.</w:t>
      </w:r>
    </w:p>
    <w:p w14:paraId="7F49047D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 w14:anchorId="4A958697">
          <v:shape id="_x0000_i1119" type="#_x0000_t75" style="width:59pt;height:13pt" o:ole="">
            <v:imagedata r:id="rId193" o:title=""/>
          </v:shape>
          <o:OLEObject Type="Embed" ProgID="Equation.DSMT4" ShapeID="_x0000_i1119" DrawAspect="Content" ObjectID="_1685467867" r:id="rId194"/>
        </w:object>
      </w:r>
    </w:p>
    <w:p w14:paraId="2F3E378E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Xác định dạng của tam giá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65593D5F">
          <v:shape id="_x0000_i1120" type="#_x0000_t75" style="width:42pt;height:13pt" o:ole="">
            <v:imagedata r:id="rId195" o:title=""/>
          </v:shape>
          <o:OLEObject Type="Embed" ProgID="Equation.DSMT4" ShapeID="_x0000_i1120" DrawAspect="Content" ObjectID="_1685467868" r:id="rId196"/>
        </w:object>
      </w:r>
    </w:p>
    <w:p w14:paraId="00E61E14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2B9462A5">
          <v:shape id="_x0000_i1121" type="#_x0000_t75" style="width:23pt;height:13pt" o:ole="">
            <v:imagedata r:id="rId197" o:title=""/>
          </v:shape>
          <o:OLEObject Type="Embed" ProgID="Equation.DSMT4" ShapeID="_x0000_i1121" DrawAspect="Content" ObjectID="_1685467869" r:id="rId19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trung trực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76991474">
          <v:shape id="_x0000_i1122" type="#_x0000_t75" style="width:23pt;height:13pt" o:ole="">
            <v:imagedata r:id="rId199" o:title=""/>
          </v:shape>
          <o:OLEObject Type="Embed" ProgID="Equation.DSMT4" ShapeID="_x0000_i1122" DrawAspect="Content" ObjectID="_1685467870" r:id="rId200"/>
        </w:object>
      </w:r>
    </w:p>
    <w:p w14:paraId="171C906D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e) 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320" w:dyaOrig="260" w14:anchorId="69B28F0A">
          <v:shape id="_x0000_i1123" type="#_x0000_t75" style="width:66pt;height:13pt" o:ole="">
            <v:imagedata r:id="rId201" o:title=""/>
          </v:shape>
          <o:OLEObject Type="Embed" ProgID="Equation.DSMT4" ShapeID="_x0000_i1123" DrawAspect="Content" ObjectID="_1685467871" r:id="rId20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Tính diện tíc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022657DD">
          <v:shape id="_x0000_i1124" type="#_x0000_t75" style="width:40pt;height:13pt" o:ole="">
            <v:imagedata r:id="rId203" o:title=""/>
          </v:shape>
          <o:OLEObject Type="Embed" ProgID="Equation.DSMT4" ShapeID="_x0000_i1124" DrawAspect="Content" ObjectID="_1685467872" r:id="rId20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chu v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14057BF9">
          <v:shape id="_x0000_i1125" type="#_x0000_t75" style="width:42pt;height:13pt" o:ole="">
            <v:imagedata r:id="rId205" o:title=""/>
          </v:shape>
          <o:OLEObject Type="Embed" ProgID="Equation.DSMT4" ShapeID="_x0000_i1125" DrawAspect="Content" ObjectID="_1685467873" r:id="rId206"/>
        </w:object>
      </w:r>
    </w:p>
    <w:p w14:paraId="3DDD710D" w14:textId="77777777" w:rsidR="00235EEA" w:rsidRPr="002E1BFA" w:rsidRDefault="00235EEA" w:rsidP="00235EEA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084001">
        <w:rPr>
          <w:rFonts w:ascii="Palatino Linotype" w:hAnsi="Palatino Linotype" w:cstheme="majorHAnsi"/>
          <w:b/>
          <w:color w:val="0000CC"/>
          <w:sz w:val="24"/>
          <w:szCs w:val="24"/>
        </w:rPr>
        <w:t xml:space="preserve">Bài 18.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3171CC43">
          <v:shape id="_x0000_i1126" type="#_x0000_t75" style="width:41pt;height:13pt" o:ole="">
            <v:imagedata r:id="rId207" o:title=""/>
          </v:shape>
          <o:OLEObject Type="Embed" ProgID="Equation.DSMT4" ShapeID="_x0000_i1126" DrawAspect="Content" ObjectID="_1685467874" r:id="rId20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59" w:dyaOrig="360" w14:anchorId="75B5F7C9">
          <v:shape id="_x0000_i1127" type="#_x0000_t75" style="width:43pt;height:18pt" o:ole="">
            <v:imagedata r:id="rId209" o:title=""/>
          </v:shape>
          <o:OLEObject Type="Embed" ProgID="Equation.DSMT4" ShapeID="_x0000_i1127" DrawAspect="Content" ObjectID="_1685467875" r:id="rId210"/>
        </w:object>
      </w:r>
      <w:r w:rsidRPr="002E1BFA">
        <w:rPr>
          <w:rFonts w:ascii="Palatino Linotype" w:hAnsi="Palatino Linotype" w:cstheme="majorHAnsi"/>
          <w:sz w:val="24"/>
          <w:szCs w:val="24"/>
        </w:rPr>
        <w:t>(</w:t>
      </w:r>
      <w:r w:rsidRPr="00EE086C">
        <w:rPr>
          <w:rFonts w:ascii="Palatino Linotype" w:hAnsi="Palatino Linotype" w:cstheme="majorHAnsi"/>
          <w:position w:val="-6"/>
          <w:sz w:val="24"/>
          <w:szCs w:val="24"/>
        </w:rPr>
        <w:object w:dxaOrig="1120" w:dyaOrig="279" w14:anchorId="60EFC4DE">
          <v:shape id="_x0000_i1128" type="#_x0000_t75" style="width:56pt;height:14pt" o:ole="">
            <v:imagedata r:id="rId211" o:title=""/>
          </v:shape>
          <o:OLEObject Type="Embed" ProgID="Equation.DSMT4" ShapeID="_x0000_i1128" DrawAspect="Content" ObjectID="_1685467876" r:id="rId21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), đường cao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 w14:anchorId="69605362">
          <v:shape id="_x0000_i1129" type="#_x0000_t75" style="width:25pt;height:16pt" o:ole="">
            <v:imagedata r:id="rId213" o:title=""/>
          </v:shape>
          <o:OLEObject Type="Embed" ProgID="Equation.DSMT4" ShapeID="_x0000_i1129" DrawAspect="Content" ObjectID="_1685467877" r:id="rId214"/>
        </w:objec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2F6BD588">
          <v:shape id="_x0000_i1130" type="#_x0000_t75" style="width:22pt;height:13pt" o:ole="">
            <v:imagedata r:id="rId215" o:title=""/>
          </v:shape>
          <o:OLEObject Type="Embed" ProgID="Equation.DSMT4" ShapeID="_x0000_i1130" DrawAspect="Content" ObjectID="_1685467878" r:id="rId21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phân giác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56EB90B5">
          <v:shape id="_x0000_i1131" type="#_x0000_t75" style="width:42pt;height:13pt" o:ole="">
            <v:imagedata r:id="rId217" o:title=""/>
          </v:shape>
          <o:OLEObject Type="Embed" ProgID="Equation.DSMT4" ShapeID="_x0000_i1131" DrawAspect="Content" ObjectID="_1685467879" r:id="rId21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Kẻ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 w14:anchorId="261B427A">
          <v:shape id="_x0000_i1132" type="#_x0000_t75" style="width:57pt;height:13pt" o:ole="">
            <v:imagedata r:id="rId219" o:title=""/>
          </v:shape>
          <o:OLEObject Type="Embed" ProgID="Equation.DSMT4" ShapeID="_x0000_i1132" DrawAspect="Content" ObjectID="_1685467880" r:id="rId220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7346E1B0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Chứng minh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 w14:anchorId="7ED20A2C">
          <v:shape id="_x0000_i1133" type="#_x0000_t75" style="width:59pt;height:13pt" o:ole="">
            <v:imagedata r:id="rId221" o:title=""/>
          </v:shape>
          <o:OLEObject Type="Embed" ProgID="Equation.DSMT4" ShapeID="_x0000_i1133" DrawAspect="Content" ObjectID="_1685467881" r:id="rId222"/>
        </w:object>
      </w:r>
    </w:p>
    <w:p w14:paraId="014D1CEB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 w14:anchorId="5ADD419A">
          <v:shape id="_x0000_i1134" type="#_x0000_t75" style="width:14pt;height:13pt" o:ole="">
            <v:imagedata r:id="rId223" o:title=""/>
          </v:shape>
          <o:OLEObject Type="Embed" ProgID="Equation.DSMT4" ShapeID="_x0000_i1134" DrawAspect="Content" ObjectID="_1685467882" r:id="rId22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752AA874">
          <v:shape id="_x0000_i1135" type="#_x0000_t75" style="width:22pt;height:13pt" o:ole="">
            <v:imagedata r:id="rId225" o:title=""/>
          </v:shape>
          <o:OLEObject Type="Embed" ProgID="Equation.DSMT4" ShapeID="_x0000_i1135" DrawAspect="Content" ObjectID="_1685467883" r:id="rId22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008D5F7C">
          <v:shape id="_x0000_i1136" type="#_x0000_t75" style="width:23pt;height:13pt" o:ole="">
            <v:imagedata r:id="rId227" o:title=""/>
          </v:shape>
          <o:OLEObject Type="Embed" ProgID="Equation.DSMT4" ShapeID="_x0000_i1136" DrawAspect="Content" ObjectID="_1685467884" r:id="rId22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4A94B68B">
          <v:shape id="_x0000_i1137" type="#_x0000_t75" style="width:42pt;height:13pt" o:ole="">
            <v:imagedata r:id="rId229" o:title=""/>
          </v:shape>
          <o:OLEObject Type="Embed" ProgID="Equation.DSMT4" ShapeID="_x0000_i1137" DrawAspect="Content" ObjectID="_1685467885" r:id="rId23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ân.</w:t>
      </w:r>
    </w:p>
    <w:p w14:paraId="065B2024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880" w:dyaOrig="260" w14:anchorId="462BC990">
          <v:shape id="_x0000_i1138" type="#_x0000_t75" style="width:94pt;height:13pt" o:ole="">
            <v:imagedata r:id="rId231" o:title=""/>
          </v:shape>
          <o:OLEObject Type="Embed" ProgID="Equation.DSMT4" ShapeID="_x0000_i1138" DrawAspect="Content" ObjectID="_1685467886" r:id="rId232"/>
        </w:object>
      </w:r>
      <w:r w:rsidRPr="002E1BFA">
        <w:rPr>
          <w:rFonts w:ascii="Palatino Linotype" w:hAnsi="Palatino Linotype" w:cstheme="majorHAnsi"/>
          <w:position w:val="-4"/>
          <w:sz w:val="24"/>
          <w:szCs w:val="24"/>
        </w:rPr>
        <w:t>.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0ECC477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Cho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2540" w:dyaOrig="320" w14:anchorId="18E0812A">
          <v:shape id="_x0000_i1139" type="#_x0000_t75" style="width:127pt;height:16pt" o:ole="">
            <v:imagedata r:id="rId233" o:title=""/>
          </v:shape>
          <o:OLEObject Type="Embed" ProgID="Equation.DSMT4" ShapeID="_x0000_i1139" DrawAspect="Content" ObjectID="_1685467887" r:id="rId23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í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99" w:dyaOrig="260" w14:anchorId="77C7F8A7">
          <v:shape id="_x0000_i1140" type="#_x0000_t75" style="width:25pt;height:13pt" o:ole="">
            <v:imagedata r:id="rId235" o:title=""/>
          </v:shape>
          <o:OLEObject Type="Embed" ProgID="Equation.DSMT4" ShapeID="_x0000_i1140" DrawAspect="Content" ObjectID="_1685467888" r:id="rId236"/>
        </w:object>
      </w:r>
    </w:p>
    <w:p w14:paraId="463A0831" w14:textId="77777777" w:rsidR="00235EEA" w:rsidRPr="002E1BFA" w:rsidRDefault="00235EEA" w:rsidP="00235EEA">
      <w:pPr>
        <w:pStyle w:val="ListParagraph"/>
        <w:spacing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e) Giả sử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4D9B1B0C">
          <v:shape id="_x0000_i1141" type="#_x0000_t75" style="width:41pt;height:13pt" o:ole="">
            <v:imagedata r:id="rId237" o:title=""/>
          </v:shape>
          <o:OLEObject Type="Embed" ProgID="Equation.DSMT4" ShapeID="_x0000_i1141" DrawAspect="Content" ObjectID="_1685467889" r:id="rId23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900" w:dyaOrig="360" w14:anchorId="52698947">
          <v:shape id="_x0000_i1142" type="#_x0000_t75" style="width:45pt;height:18pt" o:ole="">
            <v:imagedata r:id="rId239" o:title=""/>
          </v:shape>
          <o:OLEObject Type="Embed" ProgID="Equation.DSMT4" ShapeID="_x0000_i1142" DrawAspect="Content" ObjectID="_1685467890" r:id="rId24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,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35C4548A">
          <v:shape id="_x0000_i1143" type="#_x0000_t75" style="width:22pt;height:13pt" o:ole="">
            <v:imagedata r:id="rId241" o:title=""/>
          </v:shape>
          <o:OLEObject Type="Embed" ProgID="Equation.DSMT4" ShapeID="_x0000_i1143" DrawAspect="Content" ObjectID="_1685467891" r:id="rId24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47EC139D">
          <v:shape id="_x0000_i1144" type="#_x0000_t75" style="width:22pt;height:13pt" o:ole="">
            <v:imagedata r:id="rId243" o:title=""/>
          </v:shape>
          <o:OLEObject Type="Embed" ProgID="Equation.DSMT4" ShapeID="_x0000_i1144" DrawAspect="Content" ObjectID="_1685467892" r:id="rId24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46B953F0">
          <v:shape id="_x0000_i1145" type="#_x0000_t75" style="width:13pt;height:13pt" o:ole="">
            <v:imagedata r:id="rId245" o:title=""/>
          </v:shape>
          <o:OLEObject Type="Embed" ProgID="Equation.DSMT4" ShapeID="_x0000_i1145" DrawAspect="Content" ObjectID="_1685467893" r:id="rId24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4ED5F93A">
          <v:shape id="_x0000_i1146" type="#_x0000_t75" style="width:40pt;height:13pt" o:ole="">
            <v:imagedata r:id="rId247" o:title=""/>
          </v:shape>
          <o:OLEObject Type="Embed" ProgID="Equation.DSMT4" ShapeID="_x0000_i1146" DrawAspect="Content" ObjectID="_1685467894" r:id="rId248"/>
        </w:object>
      </w:r>
      <w:r w:rsidRPr="002E1BFA">
        <w:rPr>
          <w:rFonts w:ascii="Palatino Linotype" w:hAnsi="Palatino Linotype" w:cstheme="majorHAnsi"/>
          <w:sz w:val="24"/>
          <w:szCs w:val="24"/>
        </w:rPr>
        <w:t>đều.</w:t>
      </w:r>
    </w:p>
    <w:p w14:paraId="3B591D3D" w14:textId="77777777" w:rsidR="00235EEA" w:rsidRPr="002E1BFA" w:rsidRDefault="00235EEA" w:rsidP="00235E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084001">
        <w:rPr>
          <w:rFonts w:ascii="Palatino Linotype" w:hAnsi="Palatino Linotype" w:cstheme="majorHAnsi"/>
          <w:b/>
          <w:color w:val="0000CC"/>
          <w:sz w:val="24"/>
          <w:szCs w:val="24"/>
        </w:rPr>
        <w:lastRenderedPageBreak/>
        <w:t xml:space="preserve">Bài 19.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01C6F426">
          <v:shape id="_x0000_i1147" type="#_x0000_t75" style="width:41pt;height:13pt" o:ole="">
            <v:imagedata r:id="rId249" o:title=""/>
          </v:shape>
          <o:OLEObject Type="Embed" ProgID="Equation.DSMT4" ShapeID="_x0000_i1147" DrawAspect="Content" ObjectID="_1685467895" r:id="rId25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59" w:dyaOrig="360" w14:anchorId="4891139F">
          <v:shape id="_x0000_i1148" type="#_x0000_t75" style="width:43pt;height:18pt" o:ole="">
            <v:imagedata r:id="rId251" o:title=""/>
          </v:shape>
          <o:OLEObject Type="Embed" ProgID="Equation.DSMT4" ShapeID="_x0000_i1148" DrawAspect="Content" ObjectID="_1685467896" r:id="rId25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. Các tia phân giác của gó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00AA8EFD">
          <v:shape id="_x0000_i1149" type="#_x0000_t75" style="width:13pt;height:13pt" o:ole="">
            <v:imagedata r:id="rId253" o:title=""/>
          </v:shape>
          <o:OLEObject Type="Embed" ProgID="Equation.DSMT4" ShapeID="_x0000_i1149" DrawAspect="Content" ObjectID="_1685467897" r:id="rId25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2A3C2A52">
          <v:shape id="_x0000_i1150" type="#_x0000_t75" style="width:13pt;height:13pt" o:ole="">
            <v:imagedata r:id="rId255" o:title=""/>
          </v:shape>
          <o:OLEObject Type="Embed" ProgID="Equation.DSMT4" ShapeID="_x0000_i1150" DrawAspect="Content" ObjectID="_1685467898" r:id="rId25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ắt nhau ở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 w14:anchorId="61305E49">
          <v:shape id="_x0000_i1151" type="#_x0000_t75" style="width:10pt;height:13pt" o:ole="">
            <v:imagedata r:id="rId257" o:title=""/>
          </v:shape>
          <o:OLEObject Type="Embed" ProgID="Equation.DSMT4" ShapeID="_x0000_i1151" DrawAspect="Content" ObjectID="_1685467899" r:id="rId25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, cắt cạnh </w:t>
      </w:r>
      <w:r w:rsidRPr="00EE086C">
        <w:rPr>
          <w:rFonts w:ascii="Palatino Linotype" w:hAnsi="Palatino Linotype" w:cstheme="majorHAnsi"/>
          <w:position w:val="-10"/>
          <w:sz w:val="24"/>
          <w:szCs w:val="24"/>
        </w:rPr>
        <w:object w:dxaOrig="900" w:dyaOrig="320" w14:anchorId="179DFB57">
          <v:shape id="_x0000_i1152" type="#_x0000_t75" style="width:45pt;height:16pt" o:ole="">
            <v:imagedata r:id="rId259" o:title=""/>
          </v:shape>
          <o:OLEObject Type="Embed" ProgID="Equation.DSMT4" ShapeID="_x0000_i1152" DrawAspect="Content" ObjectID="_1685467900" r:id="rId26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ở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22BFE81D">
          <v:shape id="_x0000_i1153" type="#_x0000_t75" style="width:13pt;height:13pt" o:ole="">
            <v:imagedata r:id="rId261" o:title=""/>
          </v:shape>
          <o:OLEObject Type="Embed" ProgID="Equation.DSMT4" ShapeID="_x0000_i1153" DrawAspect="Content" ObjectID="_1685467901" r:id="rId262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300" w:dyaOrig="260" w14:anchorId="37385A28">
          <v:shape id="_x0000_i1154" type="#_x0000_t75" style="width:15pt;height:13pt" o:ole="">
            <v:imagedata r:id="rId263" o:title=""/>
          </v:shape>
          <o:OLEObject Type="Embed" ProgID="Equation.DSMT4" ShapeID="_x0000_i1154" DrawAspect="Content" ObjectID="_1685467902" r:id="rId264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Tia phân giác gó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540" w:dyaOrig="260" w14:anchorId="07E77E29">
          <v:shape id="_x0000_i1155" type="#_x0000_t75" style="width:27pt;height:13pt" o:ole="">
            <v:imagedata r:id="rId265" o:title=""/>
          </v:shape>
          <o:OLEObject Type="Embed" ProgID="Equation.DSMT4" ShapeID="_x0000_i1155" DrawAspect="Content" ObjectID="_1685467903" r:id="rId266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56DFA543">
          <v:shape id="_x0000_i1156" type="#_x0000_t75" style="width:22pt;height:13pt" o:ole="">
            <v:imagedata r:id="rId267" o:title=""/>
          </v:shape>
          <o:OLEObject Type="Embed" ProgID="Equation.DSMT4" ShapeID="_x0000_i1156" DrawAspect="Content" ObjectID="_1685467904" r:id="rId26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ở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300" w:dyaOrig="260" w14:anchorId="5CD3E849">
          <v:shape id="_x0000_i1157" type="#_x0000_t75" style="width:15pt;height:13pt" o:ole="">
            <v:imagedata r:id="rId269" o:title=""/>
          </v:shape>
          <o:OLEObject Type="Embed" ProgID="Equation.DSMT4" ShapeID="_x0000_i1157" DrawAspect="Content" ObjectID="_1685467905" r:id="rId270"/>
        </w:object>
      </w:r>
    </w:p>
    <w:p w14:paraId="64C3740A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Tính gó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540" w:dyaOrig="260" w14:anchorId="48831668">
          <v:shape id="_x0000_i1158" type="#_x0000_t75" style="width:27pt;height:13pt" o:ole="">
            <v:imagedata r:id="rId271" o:title=""/>
          </v:shape>
          <o:OLEObject Type="Embed" ProgID="Equation.DSMT4" ShapeID="_x0000_i1158" DrawAspect="Content" ObjectID="_1685467906" r:id="rId272"/>
        </w:object>
      </w:r>
    </w:p>
    <w:p w14:paraId="39479D64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Chứng minh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1540" w:dyaOrig="260" w14:anchorId="67FF5E1C">
          <v:shape id="_x0000_i1159" type="#_x0000_t75" style="width:77pt;height:13pt" o:ole="">
            <v:imagedata r:id="rId273" o:title=""/>
          </v:shape>
          <o:OLEObject Type="Embed" ProgID="Equation.DSMT4" ShapeID="_x0000_i1159" DrawAspect="Content" ObjectID="_1685467907" r:id="rId274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0B6DE58A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Chứng minh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4ACA3934">
          <v:shape id="_x0000_i1160" type="#_x0000_t75" style="width:40pt;height:13pt" o:ole="">
            <v:imagedata r:id="rId275" o:title=""/>
          </v:shape>
          <o:OLEObject Type="Embed" ProgID="Equation.DSMT4" ShapeID="_x0000_i1160" DrawAspect="Content" ObjectID="_1685467908" r:id="rId276"/>
        </w:object>
      </w:r>
      <w:r w:rsidRPr="002E1BFA">
        <w:rPr>
          <w:rFonts w:ascii="Palatino Linotype" w:hAnsi="Palatino Linotype" w:cstheme="majorHAnsi"/>
          <w:sz w:val="24"/>
          <w:szCs w:val="24"/>
        </w:rPr>
        <w:t>đều.</w:t>
      </w:r>
    </w:p>
    <w:p w14:paraId="120B9B4E" w14:textId="77777777" w:rsidR="00235EEA" w:rsidRPr="002E1BFA" w:rsidRDefault="00235EEA" w:rsidP="00235EEA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Chứng minh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 w14:anchorId="4B016259">
          <v:shape id="_x0000_i1161" type="#_x0000_t75" style="width:10pt;height:13pt" o:ole="">
            <v:imagedata r:id="rId277" o:title=""/>
          </v:shape>
          <o:OLEObject Type="Embed" ProgID="Equation.DSMT4" ShapeID="_x0000_i1161" DrawAspect="Content" ObjectID="_1685467909" r:id="rId278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giao điểm các đường phân giác của hai tam giác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0F26BDBC">
          <v:shape id="_x0000_i1162" type="#_x0000_t75" style="width:41pt;height:13pt" o:ole="">
            <v:imagedata r:id="rId279" o:title=""/>
          </v:shape>
          <o:OLEObject Type="Embed" ProgID="Equation.DSMT4" ShapeID="_x0000_i1162" DrawAspect="Content" ObjectID="_1685467910" r:id="rId280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5C49A11F">
          <v:shape id="_x0000_i1163" type="#_x0000_t75" style="width:40pt;height:13pt" o:ole="">
            <v:imagedata r:id="rId281" o:title=""/>
          </v:shape>
          <o:OLEObject Type="Embed" ProgID="Equation.DSMT4" ShapeID="_x0000_i1163" DrawAspect="Content" ObjectID="_1685467911" r:id="rId282"/>
        </w:object>
      </w:r>
    </w:p>
    <w:p w14:paraId="00012E6B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66066"/>
    <w:multiLevelType w:val="multilevel"/>
    <w:tmpl w:val="07D66066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A7095B"/>
    <w:multiLevelType w:val="multilevel"/>
    <w:tmpl w:val="10A7095B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2A0E5B"/>
    <w:multiLevelType w:val="multilevel"/>
    <w:tmpl w:val="1D2A0E5B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15B253F"/>
    <w:multiLevelType w:val="multilevel"/>
    <w:tmpl w:val="315B253F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0BE7C4F"/>
    <w:multiLevelType w:val="multilevel"/>
    <w:tmpl w:val="40BE7C4F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2EF3C5B"/>
    <w:multiLevelType w:val="multilevel"/>
    <w:tmpl w:val="62EF3C5B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9A70771"/>
    <w:multiLevelType w:val="multilevel"/>
    <w:tmpl w:val="69A7077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0F5D00"/>
    <w:multiLevelType w:val="multilevel"/>
    <w:tmpl w:val="6F0F5D00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E682E93"/>
    <w:multiLevelType w:val="multilevel"/>
    <w:tmpl w:val="7E682E93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6"/>
  </w:num>
  <w:num w:numId="6">
    <w:abstractNumId w:val="0"/>
  </w:num>
  <w:num w:numId="7">
    <w:abstractNumId w:val="7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5EEA"/>
    <w:rsid w:val="00235CDF"/>
    <w:rsid w:val="00235EEA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789AB"/>
  <w15:chartTrackingRefBased/>
  <w15:docId w15:val="{BF395F68-00A5-4684-92FB-0856A22D9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EEA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35EE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35EEA"/>
    <w:rPr>
      <w:rFonts w:cs="Times New Roman"/>
      <w:sz w:val="26"/>
      <w:szCs w:val="20"/>
    </w:rPr>
  </w:style>
  <w:style w:type="paragraph" w:customStyle="1" w:styleId="ListParagraph1">
    <w:name w:val="List Paragraph1"/>
    <w:basedOn w:val="Normal"/>
    <w:uiPriority w:val="34"/>
    <w:qFormat/>
    <w:rsid w:val="00235EEA"/>
    <w:pPr>
      <w:spacing w:before="60" w:after="60" w:line="240" w:lineRule="auto"/>
      <w:ind w:left="720"/>
      <w:contextualSpacing/>
    </w:pPr>
    <w:rPr>
      <w:rFonts w:cstheme="minorBid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1.wmf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91</Words>
  <Characters>7361</Characters>
  <Application>Microsoft Office Word</Application>
  <DocSecurity>0</DocSecurity>
  <Lines>61</Lines>
  <Paragraphs>17</Paragraphs>
  <ScaleCrop>false</ScaleCrop>
  <Company/>
  <LinksUpToDate>false</LinksUpToDate>
  <CharactersWithSpaces>8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22:00Z</dcterms:created>
  <dcterms:modified xsi:type="dcterms:W3CDTF">2021-06-17T13:22:00Z</dcterms:modified>
</cp:coreProperties>
</file>